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076B6B" w14:textId="0D927131" w:rsidR="00000CAB" w:rsidRPr="00EB17BF" w:rsidRDefault="00000CAB" w:rsidP="00000CAB">
      <w:pPr>
        <w:pStyle w:val="ListParagraph"/>
        <w:jc w:val="center"/>
        <w:rPr>
          <w:b/>
          <w:bCs/>
          <w:sz w:val="28"/>
          <w:szCs w:val="28"/>
        </w:rPr>
      </w:pPr>
      <w:bookmarkStart w:id="0" w:name="_Hlk82460790"/>
      <w:bookmarkEnd w:id="0"/>
      <w:r>
        <w:rPr>
          <w:b/>
          <w:bCs/>
          <w:sz w:val="28"/>
          <w:szCs w:val="28"/>
        </w:rPr>
        <w:t xml:space="preserve">MÔN </w:t>
      </w:r>
      <w:r w:rsidRPr="00EB17BF">
        <w:rPr>
          <w:b/>
          <w:bCs/>
          <w:sz w:val="28"/>
          <w:szCs w:val="28"/>
        </w:rPr>
        <w:t>HÓA 8 –</w:t>
      </w:r>
      <w:r>
        <w:rPr>
          <w:b/>
          <w:bCs/>
          <w:sz w:val="28"/>
          <w:szCs w:val="28"/>
        </w:rPr>
        <w:t xml:space="preserve"> TUẦN 14 </w:t>
      </w:r>
      <w:r w:rsidRPr="00EB17BF">
        <w:rPr>
          <w:b/>
          <w:bCs/>
          <w:sz w:val="28"/>
          <w:szCs w:val="28"/>
        </w:rPr>
        <w:t>(</w:t>
      </w:r>
      <w:r>
        <w:rPr>
          <w:b/>
          <w:bCs/>
          <w:sz w:val="28"/>
          <w:szCs w:val="28"/>
        </w:rPr>
        <w:t>6/</w:t>
      </w:r>
      <w:r w:rsidRPr="00EB17BF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2</w:t>
      </w:r>
      <w:r w:rsidRPr="00EB17BF">
        <w:rPr>
          <w:b/>
          <w:bCs/>
          <w:sz w:val="28"/>
          <w:szCs w:val="28"/>
        </w:rPr>
        <w:t xml:space="preserve"> – </w:t>
      </w:r>
      <w:r>
        <w:rPr>
          <w:b/>
          <w:bCs/>
          <w:sz w:val="28"/>
          <w:szCs w:val="28"/>
        </w:rPr>
        <w:t>11</w:t>
      </w:r>
      <w:r w:rsidRPr="00EB17BF">
        <w:rPr>
          <w:b/>
          <w:bCs/>
          <w:sz w:val="28"/>
          <w:szCs w:val="28"/>
        </w:rPr>
        <w:t>/1</w:t>
      </w:r>
      <w:r>
        <w:rPr>
          <w:b/>
          <w:bCs/>
          <w:sz w:val="28"/>
          <w:szCs w:val="28"/>
        </w:rPr>
        <w:t>2</w:t>
      </w:r>
      <w:r w:rsidRPr="00EB17BF">
        <w:rPr>
          <w:b/>
          <w:bCs/>
          <w:sz w:val="28"/>
          <w:szCs w:val="28"/>
        </w:rPr>
        <w:t>/2021)</w:t>
      </w:r>
    </w:p>
    <w:p w14:paraId="06B0B5F3" w14:textId="77777777" w:rsidR="00000CAB" w:rsidRPr="00EB17BF" w:rsidRDefault="00000CAB" w:rsidP="00000CAB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EB17BF">
        <w:rPr>
          <w:rFonts w:ascii="Times New Roman" w:hAnsi="Times New Roman"/>
          <w:b/>
          <w:bCs/>
          <w:sz w:val="28"/>
          <w:szCs w:val="28"/>
        </w:rPr>
        <w:t>PHIẾU HƯỚNG DẪN HỌC SINH TỰ HỌC</w:t>
      </w:r>
    </w:p>
    <w:p w14:paraId="4440E918" w14:textId="77777777" w:rsidR="00000CAB" w:rsidRDefault="00000CAB" w:rsidP="00000CAB">
      <w:pPr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……………………………………………</w:t>
      </w:r>
    </w:p>
    <w:p w14:paraId="093B11F1" w14:textId="77777777" w:rsidR="00000CAB" w:rsidRDefault="00000CAB" w:rsidP="00000CAB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CHỦ ĐỀ: MOL VÀ TÍNH TOÁN HÓA HỌC</w:t>
      </w:r>
    </w:p>
    <w:p w14:paraId="3A2C0452" w14:textId="09D2BD3E" w:rsidR="00000CAB" w:rsidRDefault="00000CAB" w:rsidP="00000CAB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Tiết 27: LUYỆN TẬP</w:t>
      </w:r>
    </w:p>
    <w:p w14:paraId="74B2B469" w14:textId="5C8E2560" w:rsidR="00980F50" w:rsidRPr="004A6D84" w:rsidRDefault="00F828E2" w:rsidP="00F828E2">
      <w:pPr>
        <w:rPr>
          <w:rFonts w:ascii="Times New Roman" w:hAnsi="Times New Roman"/>
          <w:b/>
          <w:sz w:val="28"/>
          <w:szCs w:val="28"/>
        </w:rPr>
      </w:pPr>
      <w:r>
        <w:rPr>
          <w:b/>
          <w:sz w:val="28"/>
          <w:szCs w:val="28"/>
        </w:rPr>
        <w:t>I</w:t>
      </w:r>
      <w:r w:rsidRPr="00F828E2">
        <w:rPr>
          <w:rFonts w:ascii="Times New Roman" w:hAnsi="Times New Roman"/>
          <w:b/>
          <w:sz w:val="28"/>
          <w:szCs w:val="28"/>
        </w:rPr>
        <w:t>.</w:t>
      </w:r>
      <w:r w:rsidRPr="004A6D84">
        <w:rPr>
          <w:rFonts w:ascii="Times New Roman" w:hAnsi="Times New Roman"/>
          <w:b/>
          <w:sz w:val="28"/>
          <w:szCs w:val="28"/>
        </w:rPr>
        <w:t>HS NHẮC LẠI CÔNG THỨC CHUYỂN ĐỔI KHỐI LƯỢNG, THỂ TÍCH VÀ LƯỢNG CHẤT</w:t>
      </w:r>
    </w:p>
    <w:p w14:paraId="062B3BCA" w14:textId="4A4C8490" w:rsidR="00F828E2" w:rsidRPr="004A6D84" w:rsidRDefault="00F828E2" w:rsidP="00F828E2">
      <w:pPr>
        <w:rPr>
          <w:rFonts w:ascii="Times New Roman" w:hAnsi="Times New Roman"/>
          <w:b/>
          <w:sz w:val="28"/>
          <w:szCs w:val="28"/>
        </w:rPr>
      </w:pPr>
      <w:r w:rsidRPr="004A6D84">
        <w:rPr>
          <w:rFonts w:ascii="Times New Roman" w:hAnsi="Times New Roman"/>
          <w:b/>
          <w:sz w:val="28"/>
          <w:szCs w:val="28"/>
        </w:rPr>
        <w:t>II.BÀI TẬP VẬN DỤNG</w:t>
      </w:r>
    </w:p>
    <w:p w14:paraId="2B2B1CE8" w14:textId="77777777" w:rsidR="00000CAB" w:rsidRPr="004A6D84" w:rsidRDefault="00000CAB" w:rsidP="00000CAB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b/>
          <w:sz w:val="28"/>
          <w:szCs w:val="28"/>
          <w:lang w:val="nl-NL"/>
        </w:rPr>
        <w:t>Bài tập 1</w:t>
      </w:r>
      <w:r w:rsidRPr="004A6D84">
        <w:rPr>
          <w:rFonts w:ascii="Times New Roman" w:hAnsi="Times New Roman"/>
          <w:sz w:val="28"/>
          <w:szCs w:val="28"/>
          <w:lang w:val="nl-NL"/>
        </w:rPr>
        <w:t>: Tính khối lượng của:</w:t>
      </w:r>
    </w:p>
    <w:p w14:paraId="3000AD20" w14:textId="77777777" w:rsidR="00000CAB" w:rsidRPr="004A6D84" w:rsidRDefault="00000CAB" w:rsidP="00000CAB">
      <w:pPr>
        <w:spacing w:line="276" w:lineRule="auto"/>
        <w:jc w:val="both"/>
        <w:rPr>
          <w:rFonts w:ascii="Times New Roman" w:hAnsi="Times New Roman"/>
          <w:sz w:val="28"/>
          <w:szCs w:val="28"/>
          <w:vertAlign w:val="subscript"/>
          <w:lang w:val="nl-NL"/>
        </w:rPr>
      </w:pPr>
      <w:r w:rsidRPr="004A6D84">
        <w:rPr>
          <w:rFonts w:ascii="Times New Roman" w:hAnsi="Times New Roman"/>
          <w:sz w:val="28"/>
          <w:szCs w:val="28"/>
          <w:lang w:val="nl-NL"/>
        </w:rPr>
        <w:t>a) 0,5 mol Fe</w:t>
      </w:r>
      <w:r w:rsidRPr="004A6D84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4A6D84">
        <w:rPr>
          <w:rFonts w:ascii="Times New Roman" w:hAnsi="Times New Roman"/>
          <w:sz w:val="28"/>
          <w:szCs w:val="28"/>
          <w:lang w:val="nl-NL"/>
        </w:rPr>
        <w:t>O</w:t>
      </w:r>
      <w:r w:rsidRPr="004A6D84">
        <w:rPr>
          <w:rFonts w:ascii="Times New Roman" w:hAnsi="Times New Roman"/>
          <w:sz w:val="28"/>
          <w:szCs w:val="28"/>
          <w:vertAlign w:val="subscript"/>
          <w:lang w:val="nl-NL"/>
        </w:rPr>
        <w:t>3</w:t>
      </w:r>
    </w:p>
    <w:p w14:paraId="24FE6AFC" w14:textId="74426A32" w:rsidR="00000CAB" w:rsidRPr="004A6D84" w:rsidRDefault="00000CAB" w:rsidP="00000CAB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sz w:val="28"/>
          <w:szCs w:val="28"/>
          <w:lang w:val="nl-NL"/>
        </w:rPr>
        <w:t>b) 0,75 mol CuO</w:t>
      </w:r>
    </w:p>
    <w:p w14:paraId="3000B2EA" w14:textId="77777777" w:rsidR="00000CAB" w:rsidRPr="004A6D84" w:rsidRDefault="00000CAB" w:rsidP="00000CAB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b/>
          <w:sz w:val="28"/>
          <w:szCs w:val="28"/>
          <w:lang w:val="nl-NL"/>
        </w:rPr>
        <w:t>Bài tập 2</w:t>
      </w:r>
      <w:r w:rsidRPr="004A6D84">
        <w:rPr>
          <w:rFonts w:ascii="Times New Roman" w:hAnsi="Times New Roman"/>
          <w:sz w:val="28"/>
          <w:szCs w:val="28"/>
          <w:lang w:val="nl-NL"/>
        </w:rPr>
        <w:t xml:space="preserve">: Tính số mol của </w:t>
      </w:r>
    </w:p>
    <w:p w14:paraId="25DC7980" w14:textId="77777777" w:rsidR="00000CAB" w:rsidRPr="004A6D84" w:rsidRDefault="00000CAB" w:rsidP="00000CAB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sz w:val="28"/>
          <w:szCs w:val="28"/>
          <w:lang w:val="nl-NL"/>
        </w:rPr>
        <w:t>a) 20 g NaOH.</w:t>
      </w:r>
    </w:p>
    <w:p w14:paraId="162DE9B6" w14:textId="45058743" w:rsidR="00000CAB" w:rsidRPr="004A6D84" w:rsidRDefault="00000CAB" w:rsidP="00000CAB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sz w:val="28"/>
          <w:szCs w:val="28"/>
          <w:lang w:val="nl-NL"/>
        </w:rPr>
        <w:t>b) 8 g CuO</w:t>
      </w:r>
    </w:p>
    <w:p w14:paraId="729498EB" w14:textId="50287FB4" w:rsidR="00000CAB" w:rsidRPr="004A6D84" w:rsidRDefault="00000CAB" w:rsidP="00000CAB">
      <w:pPr>
        <w:tabs>
          <w:tab w:val="left" w:pos="79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b/>
          <w:bCs/>
          <w:iCs/>
          <w:sz w:val="28"/>
          <w:szCs w:val="28"/>
          <w:lang w:val="nl-NL"/>
        </w:rPr>
        <w:t xml:space="preserve">Bài tập </w:t>
      </w:r>
      <w:r w:rsidR="00D9765E" w:rsidRPr="004A6D84">
        <w:rPr>
          <w:rFonts w:ascii="Times New Roman" w:hAnsi="Times New Roman"/>
          <w:b/>
          <w:bCs/>
          <w:iCs/>
          <w:sz w:val="28"/>
          <w:szCs w:val="28"/>
          <w:lang w:val="nl-NL"/>
        </w:rPr>
        <w:t>3</w:t>
      </w:r>
      <w:r w:rsidRPr="004A6D84">
        <w:rPr>
          <w:rFonts w:ascii="Times New Roman" w:hAnsi="Times New Roman"/>
          <w:b/>
          <w:bCs/>
          <w:iCs/>
          <w:sz w:val="28"/>
          <w:szCs w:val="28"/>
          <w:lang w:val="nl-NL"/>
        </w:rPr>
        <w:t xml:space="preserve">: </w:t>
      </w:r>
      <w:r w:rsidRPr="004A6D84">
        <w:rPr>
          <w:rFonts w:ascii="Times New Roman" w:hAnsi="Times New Roman"/>
          <w:b/>
          <w:bCs/>
          <w:sz w:val="28"/>
          <w:szCs w:val="28"/>
          <w:lang w:val="nl-NL"/>
        </w:rPr>
        <w:t>T</w:t>
      </w:r>
      <w:r w:rsidRPr="004A6D84">
        <w:rPr>
          <w:rFonts w:ascii="Times New Roman" w:hAnsi="Times New Roman"/>
          <w:sz w:val="28"/>
          <w:szCs w:val="28"/>
          <w:lang w:val="nl-NL"/>
        </w:rPr>
        <w:t>ính thể tích (ở đkc) của</w:t>
      </w:r>
    </w:p>
    <w:p w14:paraId="49BB52F3" w14:textId="1A6CF4DB" w:rsidR="00000CAB" w:rsidRPr="004A6D84" w:rsidRDefault="00D9765E" w:rsidP="00D9765E">
      <w:pPr>
        <w:tabs>
          <w:tab w:val="left" w:pos="79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sz w:val="28"/>
          <w:szCs w:val="28"/>
          <w:lang w:val="nl-NL"/>
        </w:rPr>
        <w:t xml:space="preserve">a) </w:t>
      </w:r>
      <w:r w:rsidR="00000CAB" w:rsidRPr="004A6D84">
        <w:rPr>
          <w:rFonts w:ascii="Times New Roman" w:hAnsi="Times New Roman"/>
          <w:sz w:val="28"/>
          <w:szCs w:val="28"/>
          <w:lang w:val="nl-NL"/>
        </w:rPr>
        <w:t>0,25mol khí O</w:t>
      </w:r>
      <w:r w:rsidR="00000CAB" w:rsidRPr="004A6D84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="00000CAB" w:rsidRPr="004A6D84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326A1D8E" w14:textId="4DA8562D" w:rsidR="00000CAB" w:rsidRPr="004A6D84" w:rsidRDefault="00D9765E" w:rsidP="00D9765E">
      <w:pPr>
        <w:tabs>
          <w:tab w:val="left" w:pos="79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sz w:val="28"/>
          <w:szCs w:val="28"/>
          <w:lang w:val="nl-NL"/>
        </w:rPr>
        <w:t>b)</w:t>
      </w:r>
      <w:r w:rsidR="003556A9" w:rsidRPr="004A6D84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000CAB" w:rsidRPr="004A6D84">
        <w:rPr>
          <w:rFonts w:ascii="Times New Roman" w:hAnsi="Times New Roman"/>
          <w:sz w:val="28"/>
          <w:szCs w:val="28"/>
          <w:lang w:val="nl-NL"/>
        </w:rPr>
        <w:t>0,625mol khí CO</w:t>
      </w:r>
      <w:r w:rsidR="00000CAB" w:rsidRPr="004A6D84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</w:p>
    <w:p w14:paraId="5BFA4F63" w14:textId="77777777" w:rsidR="00F21386" w:rsidRPr="004A6D84" w:rsidRDefault="00000CAB" w:rsidP="00F21386">
      <w:pPr>
        <w:tabs>
          <w:tab w:val="left" w:pos="79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b/>
          <w:bCs/>
          <w:iCs/>
          <w:sz w:val="28"/>
          <w:szCs w:val="28"/>
          <w:lang w:val="nl-NL"/>
        </w:rPr>
        <w:t xml:space="preserve">Bài tập </w:t>
      </w:r>
      <w:r w:rsidR="003556A9" w:rsidRPr="004A6D84">
        <w:rPr>
          <w:rFonts w:ascii="Times New Roman" w:hAnsi="Times New Roman"/>
          <w:b/>
          <w:bCs/>
          <w:iCs/>
          <w:sz w:val="28"/>
          <w:szCs w:val="28"/>
          <w:lang w:val="nl-NL"/>
        </w:rPr>
        <w:t>4</w:t>
      </w:r>
      <w:r w:rsidRPr="004A6D84">
        <w:rPr>
          <w:rFonts w:ascii="Times New Roman" w:hAnsi="Times New Roman"/>
          <w:b/>
          <w:bCs/>
          <w:iCs/>
          <w:sz w:val="28"/>
          <w:szCs w:val="28"/>
          <w:lang w:val="nl-NL"/>
        </w:rPr>
        <w:t xml:space="preserve">: </w:t>
      </w:r>
      <w:r w:rsidRPr="004A6D84">
        <w:rPr>
          <w:rFonts w:ascii="Times New Roman" w:hAnsi="Times New Roman"/>
          <w:b/>
          <w:bCs/>
          <w:sz w:val="28"/>
          <w:szCs w:val="28"/>
          <w:lang w:val="nl-NL"/>
        </w:rPr>
        <w:t>T</w:t>
      </w:r>
      <w:r w:rsidRPr="004A6D84">
        <w:rPr>
          <w:rFonts w:ascii="Times New Roman" w:hAnsi="Times New Roman"/>
          <w:sz w:val="28"/>
          <w:szCs w:val="28"/>
          <w:lang w:val="nl-NL"/>
        </w:rPr>
        <w:t xml:space="preserve">ính số mol của </w:t>
      </w:r>
    </w:p>
    <w:p w14:paraId="64A5A873" w14:textId="6A06668A" w:rsidR="00000CAB" w:rsidRPr="004A6D84" w:rsidRDefault="00F21386" w:rsidP="00F21386">
      <w:pPr>
        <w:tabs>
          <w:tab w:val="left" w:pos="79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sz w:val="28"/>
          <w:szCs w:val="28"/>
          <w:lang w:val="nl-NL"/>
        </w:rPr>
        <w:t>a) 3,09875</w:t>
      </w:r>
      <w:r w:rsidR="00000CAB" w:rsidRPr="004A6D84">
        <w:rPr>
          <w:rFonts w:ascii="Times New Roman" w:hAnsi="Times New Roman"/>
          <w:sz w:val="28"/>
          <w:szCs w:val="28"/>
          <w:lang w:val="nl-NL"/>
        </w:rPr>
        <w:t xml:space="preserve"> lít khí CH</w:t>
      </w:r>
      <w:r w:rsidR="00000CAB" w:rsidRPr="004A6D84">
        <w:rPr>
          <w:rFonts w:ascii="Times New Roman" w:hAnsi="Times New Roman"/>
          <w:sz w:val="28"/>
          <w:szCs w:val="28"/>
          <w:vertAlign w:val="subscript"/>
          <w:lang w:val="nl-NL"/>
        </w:rPr>
        <w:t>4</w:t>
      </w:r>
      <w:r w:rsidR="00000CAB" w:rsidRPr="004A6D84">
        <w:rPr>
          <w:rFonts w:ascii="Times New Roman" w:hAnsi="Times New Roman"/>
          <w:sz w:val="28"/>
          <w:szCs w:val="28"/>
          <w:lang w:val="nl-NL"/>
        </w:rPr>
        <w:t>(ở đkc )</w:t>
      </w:r>
    </w:p>
    <w:p w14:paraId="77326F05" w14:textId="2C84EB04" w:rsidR="00F21386" w:rsidRPr="004A6D84" w:rsidRDefault="00F21386" w:rsidP="00F21386">
      <w:pPr>
        <w:tabs>
          <w:tab w:val="left" w:pos="79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4A6D84">
        <w:rPr>
          <w:rFonts w:ascii="Times New Roman" w:hAnsi="Times New Roman"/>
          <w:sz w:val="28"/>
          <w:szCs w:val="28"/>
          <w:lang w:val="nl-NL"/>
        </w:rPr>
        <w:t xml:space="preserve">b) 3,7185 </w:t>
      </w:r>
      <w:r w:rsidR="00000CAB" w:rsidRPr="004A6D84">
        <w:rPr>
          <w:rFonts w:ascii="Times New Roman" w:hAnsi="Times New Roman"/>
          <w:sz w:val="28"/>
          <w:szCs w:val="28"/>
          <w:lang w:val="nl-NL"/>
        </w:rPr>
        <w:t>lít khí CO</w:t>
      </w:r>
      <w:r w:rsidR="00000CAB" w:rsidRPr="004A6D84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="00000CAB" w:rsidRPr="004A6D84">
        <w:rPr>
          <w:rFonts w:ascii="Times New Roman" w:hAnsi="Times New Roman"/>
          <w:sz w:val="28"/>
          <w:szCs w:val="28"/>
          <w:lang w:val="nl-NL"/>
        </w:rPr>
        <w:t>(ở đkc )</w:t>
      </w:r>
    </w:p>
    <w:p w14:paraId="51C48E68" w14:textId="40C26D5D" w:rsidR="00F21386" w:rsidRPr="004A6D84" w:rsidRDefault="00F21386" w:rsidP="00F21386">
      <w:pPr>
        <w:rPr>
          <w:rFonts w:ascii="Times New Roman" w:hAnsi="Times New Roman"/>
          <w:iCs/>
          <w:sz w:val="28"/>
          <w:szCs w:val="28"/>
          <w:lang w:val="nl-NL"/>
        </w:rPr>
      </w:pPr>
      <w:r w:rsidRPr="004A6D84">
        <w:rPr>
          <w:rFonts w:ascii="Times New Roman" w:hAnsi="Times New Roman"/>
          <w:b/>
          <w:bCs/>
          <w:iCs/>
          <w:sz w:val="28"/>
          <w:szCs w:val="28"/>
          <w:lang w:val="nl-NL"/>
        </w:rPr>
        <w:t xml:space="preserve">Bài tập 5: </w:t>
      </w:r>
      <w:r w:rsidRPr="004A6D84">
        <w:rPr>
          <w:rFonts w:ascii="Times New Roman" w:hAnsi="Times New Roman"/>
          <w:iCs/>
          <w:sz w:val="28"/>
          <w:szCs w:val="28"/>
          <w:lang w:val="nl-NL"/>
        </w:rPr>
        <w:t>Tính thể tích ở đkc của:</w:t>
      </w:r>
    </w:p>
    <w:p w14:paraId="7DEA682A" w14:textId="1B79A717" w:rsidR="00F21386" w:rsidRPr="004A6D84" w:rsidRDefault="00F21386" w:rsidP="00F21386">
      <w:pPr>
        <w:rPr>
          <w:rFonts w:ascii="Times New Roman" w:hAnsi="Times New Roman"/>
          <w:iCs/>
          <w:sz w:val="28"/>
          <w:szCs w:val="28"/>
          <w:lang w:val="nl-NL"/>
        </w:rPr>
      </w:pPr>
      <w:r w:rsidRPr="004A6D84">
        <w:rPr>
          <w:rFonts w:ascii="Times New Roman" w:hAnsi="Times New Roman"/>
          <w:iCs/>
          <w:sz w:val="28"/>
          <w:szCs w:val="28"/>
          <w:lang w:val="nl-NL"/>
        </w:rPr>
        <w:t>a)</w:t>
      </w:r>
      <w:r w:rsidR="004A6D84" w:rsidRPr="004A6D84">
        <w:rPr>
          <w:rFonts w:ascii="Times New Roman" w:hAnsi="Times New Roman"/>
          <w:iCs/>
          <w:sz w:val="28"/>
          <w:szCs w:val="28"/>
          <w:lang w:val="nl-NL"/>
        </w:rPr>
        <w:t>0,2mol khí H</w:t>
      </w:r>
      <w:r w:rsidR="004A6D84" w:rsidRPr="004A6D84">
        <w:rPr>
          <w:rFonts w:ascii="Times New Roman" w:hAnsi="Times New Roman"/>
          <w:iCs/>
          <w:sz w:val="28"/>
          <w:szCs w:val="28"/>
          <w:vertAlign w:val="subscript"/>
          <w:lang w:val="nl-NL"/>
        </w:rPr>
        <w:t>2</w:t>
      </w:r>
    </w:p>
    <w:p w14:paraId="250BD853" w14:textId="77C2678D" w:rsidR="004A6D84" w:rsidRPr="004A6D84" w:rsidRDefault="004A6D84" w:rsidP="00F21386">
      <w:pPr>
        <w:rPr>
          <w:rFonts w:ascii="Times New Roman" w:hAnsi="Times New Roman"/>
          <w:iCs/>
          <w:sz w:val="28"/>
          <w:szCs w:val="28"/>
          <w:lang w:val="nl-NL"/>
        </w:rPr>
      </w:pPr>
      <w:r w:rsidRPr="004A6D84">
        <w:rPr>
          <w:rFonts w:ascii="Times New Roman" w:hAnsi="Times New Roman"/>
          <w:iCs/>
          <w:sz w:val="28"/>
          <w:szCs w:val="28"/>
          <w:lang w:val="nl-NL"/>
        </w:rPr>
        <w:t>b)1,5mol khí CH</w:t>
      </w:r>
      <w:r w:rsidRPr="004A6D84">
        <w:rPr>
          <w:rFonts w:ascii="Times New Roman" w:hAnsi="Times New Roman"/>
          <w:iCs/>
          <w:sz w:val="28"/>
          <w:szCs w:val="28"/>
          <w:vertAlign w:val="subscript"/>
          <w:lang w:val="nl-NL"/>
        </w:rPr>
        <w:t>4</w:t>
      </w:r>
    </w:p>
    <w:p w14:paraId="2675ACB6" w14:textId="77777777" w:rsidR="003A3A87" w:rsidRDefault="003A3A87" w:rsidP="003A3A87">
      <w:pPr>
        <w:rPr>
          <w:rFonts w:ascii="Times New Roman" w:hAnsi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/>
          <w:b/>
          <w:bCs/>
          <w:color w:val="FF0000"/>
          <w:sz w:val="28"/>
          <w:szCs w:val="28"/>
        </w:rPr>
        <w:t>*PHẦN GHI BÀI</w:t>
      </w:r>
    </w:p>
    <w:p w14:paraId="0B6F906C" w14:textId="77777777" w:rsidR="003A3A87" w:rsidRPr="00986615" w:rsidRDefault="003A3A87" w:rsidP="003A3A87">
      <w:pPr>
        <w:rPr>
          <w:rFonts w:ascii="Times New Roman" w:hAnsi="Times New Roman"/>
          <w:color w:val="FF0000"/>
          <w:sz w:val="28"/>
          <w:szCs w:val="28"/>
        </w:rPr>
      </w:pPr>
      <w:r w:rsidRPr="00986615">
        <w:rPr>
          <w:rFonts w:ascii="Times New Roman" w:hAnsi="Times New Roman"/>
          <w:b/>
          <w:bCs/>
          <w:color w:val="FF0000"/>
          <w:sz w:val="28"/>
          <w:szCs w:val="28"/>
        </w:rPr>
        <w:t>Học sinh ghi chép lại các câu hỏi thắc mắc, các trở ngại của học sinh khi thực hiện các nhiệm vụ học tập:</w:t>
      </w:r>
    </w:p>
    <w:p w14:paraId="52042B97" w14:textId="77777777" w:rsidR="003A3A87" w:rsidRDefault="003A3A87" w:rsidP="003A3A87">
      <w:pPr>
        <w:rPr>
          <w:rFonts w:ascii="Times New Roman" w:hAnsi="Times New Roman"/>
          <w:sz w:val="28"/>
          <w:szCs w:val="28"/>
        </w:rPr>
      </w:pPr>
      <w:r w:rsidRPr="00986615">
        <w:rPr>
          <w:rFonts w:ascii="Times New Roman" w:hAnsi="Times New Roman"/>
          <w:sz w:val="28"/>
          <w:szCs w:val="28"/>
        </w:rPr>
        <w:t>Lớp:</w:t>
      </w:r>
      <w:r>
        <w:rPr>
          <w:rFonts w:ascii="Times New Roman" w:hAnsi="Times New Roman"/>
          <w:sz w:val="28"/>
          <w:szCs w:val="28"/>
        </w:rPr>
        <w:t xml:space="preserve"> </w:t>
      </w:r>
      <w:r w:rsidRPr="00986615">
        <w:rPr>
          <w:rFonts w:ascii="Times New Roman" w:hAnsi="Times New Roman"/>
          <w:sz w:val="28"/>
          <w:szCs w:val="28"/>
        </w:rPr>
        <w:t>………………………</w:t>
      </w:r>
    </w:p>
    <w:p w14:paraId="0BE089FE" w14:textId="26084662" w:rsidR="00F21386" w:rsidRPr="001D2E44" w:rsidRDefault="003A3A87" w:rsidP="00980F50">
      <w:pPr>
        <w:rPr>
          <w:rFonts w:ascii="Times New Roman" w:hAnsi="Times New Roman"/>
          <w:sz w:val="28"/>
          <w:szCs w:val="28"/>
        </w:rPr>
      </w:pPr>
      <w:r w:rsidRPr="00986615">
        <w:rPr>
          <w:rFonts w:ascii="Times New Roman" w:hAnsi="Times New Roman"/>
          <w:sz w:val="28"/>
          <w:szCs w:val="28"/>
        </w:rPr>
        <w:t>Họ tên học sinh: ………………</w:t>
      </w:r>
    </w:p>
    <w:p w14:paraId="5845C998" w14:textId="77777777" w:rsidR="00F21386" w:rsidRDefault="00F21386" w:rsidP="00980F50">
      <w:pPr>
        <w:rPr>
          <w:rFonts w:ascii="Times New Roman" w:hAnsi="Times New Roman"/>
          <w:sz w:val="28"/>
          <w:szCs w:val="28"/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9"/>
        <w:gridCol w:w="7036"/>
        <w:gridCol w:w="1525"/>
      </w:tblGrid>
      <w:tr w:rsidR="001D2E44" w:rsidRPr="005349D1" w14:paraId="5F9EE15A" w14:textId="6825147D" w:rsidTr="001D2E44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7098F" w14:textId="77777777" w:rsidR="001D2E44" w:rsidRPr="005349D1" w:rsidRDefault="001D2E44" w:rsidP="008B19C6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Môn học</w:t>
            </w:r>
          </w:p>
        </w:tc>
        <w:tc>
          <w:tcPr>
            <w:tcW w:w="7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671F8" w14:textId="77777777" w:rsidR="001D2E44" w:rsidRPr="005349D1" w:rsidRDefault="001D2E44" w:rsidP="008B19C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</w:rPr>
              <w:t>Nội dung học tập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FF4E5" w14:textId="73FFECA8" w:rsidR="001D2E44" w:rsidRPr="005349D1" w:rsidRDefault="001D2E44" w:rsidP="008B19C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Câu hỏi của học sinh</w:t>
            </w:r>
          </w:p>
        </w:tc>
      </w:tr>
      <w:tr w:rsidR="001D2E44" w:rsidRPr="003A3A87" w14:paraId="2DC9EC3D" w14:textId="3AB2EE34" w:rsidTr="001D2E44">
        <w:trPr>
          <w:trHeight w:val="980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38249E" w14:textId="77777777" w:rsidR="001D2E44" w:rsidRPr="003A3A87" w:rsidRDefault="001D2E44" w:rsidP="008B19C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A3A87">
              <w:rPr>
                <w:rFonts w:ascii="Times New Roman" w:hAnsi="Times New Roman"/>
                <w:sz w:val="28"/>
                <w:szCs w:val="28"/>
              </w:rPr>
              <w:t>Hóa 8</w:t>
            </w:r>
          </w:p>
          <w:p w14:paraId="1DE1A2F5" w14:textId="77777777" w:rsidR="001D2E44" w:rsidRPr="003A3A87" w:rsidRDefault="001D2E44" w:rsidP="008B19C6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5186E" w14:textId="5C4C0450" w:rsidR="001D2E44" w:rsidRPr="003A3A87" w:rsidRDefault="001D2E44" w:rsidP="00694602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>I.NHẮC LẠI CÔNG THỨC CHUYỂN ĐỔI GIỮA m, V và n.</w:t>
            </w:r>
          </w:p>
          <w:p w14:paraId="3D70D340" w14:textId="30A9373F" w:rsidR="001D2E44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 w:rsidRPr="003A3A87">
              <w:rPr>
                <w:rFonts w:ascii="Times New Roman" w:hAnsi="Times New Roman"/>
                <w:bCs/>
                <w:sz w:val="28"/>
                <w:szCs w:val="28"/>
              </w:rPr>
              <w:t>*CT tính khối lượng chất.</w:t>
            </w:r>
          </w:p>
          <w:p w14:paraId="66B93FA8" w14:textId="6BCBECB7" w:rsidR="001D2E44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14:paraId="09451CC6" w14:textId="77777777" w:rsidR="001D2E44" w:rsidRPr="003A3A87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14:paraId="2C65049C" w14:textId="77777777" w:rsidR="001D2E44" w:rsidRPr="003A3A87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 w:rsidRPr="003A3A87"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678B0A2" wp14:editId="4F1D13D6">
                      <wp:simplePos x="0" y="0"/>
                      <wp:positionH relativeFrom="column">
                        <wp:posOffset>2122171</wp:posOffset>
                      </wp:positionH>
                      <wp:positionV relativeFrom="paragraph">
                        <wp:posOffset>86995</wp:posOffset>
                      </wp:positionV>
                      <wp:extent cx="45719" cy="548640"/>
                      <wp:effectExtent l="19050" t="0" r="12065" b="22860"/>
                      <wp:wrapNone/>
                      <wp:docPr id="4" name="Left Brac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54864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EBF53E9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4" o:spid="_x0000_s1026" type="#_x0000_t87" style="position:absolute;margin-left:167.1pt;margin-top:6.85pt;width:3.6pt;height:43.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" adj="150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3A3A87"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1" locked="0" layoutInCell="1" allowOverlap="1" wp14:anchorId="298EE28B" wp14:editId="6995B441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163195</wp:posOffset>
                      </wp:positionV>
                      <wp:extent cx="960120" cy="472440"/>
                      <wp:effectExtent l="0" t="0" r="11430" b="2286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60120" cy="47244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42683FD" id="Rectangle 3" o:spid="_x0000_s1026" style="position:absolute;margin-left:26.1pt;margin-top:12.85pt;width:75.6pt;height:37.2pt;z-index:-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" fillcolor="white [3201]" strokecolor="#70ad47 [3209]" strokeweight="1pt"/>
                  </w:pict>
                </mc:Fallback>
              </mc:AlternateContent>
            </w: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                          .m:</w:t>
            </w:r>
            <w:r w:rsidRPr="003A3A87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là khối lượng chất (g)</w:t>
            </w:r>
          </w:p>
          <w:p w14:paraId="3A6E9DA7" w14:textId="77777777" w:rsidR="001D2E44" w:rsidRPr="003A3A87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 xml:space="preserve">    m = n. M      </w:t>
            </w:r>
            <w:r w:rsidRPr="003A3A87">
              <w:rPr>
                <w:rFonts w:ascii="Times New Roman" w:hAnsi="Times New Roman"/>
                <w:bCs/>
                <w:sz w:val="28"/>
                <w:szCs w:val="28"/>
              </w:rPr>
              <w:t xml:space="preserve">Trong đó:    </w:t>
            </w: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>.</w:t>
            </w:r>
            <w:r w:rsidRPr="003A3A87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n</w:t>
            </w:r>
            <w:r w:rsidRPr="003A3A87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là số mol chất (mol)  </w:t>
            </w:r>
          </w:p>
          <w:p w14:paraId="40A2E65C" w14:textId="1E93EAEB" w:rsidR="001D2E44" w:rsidRPr="003A3A87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                          .</w:t>
            </w:r>
            <w:r w:rsidRPr="003A3A87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M là khối lượng mol chất (g/mol)</w:t>
            </w:r>
          </w:p>
          <w:p w14:paraId="446C3755" w14:textId="77777777" w:rsidR="001D2E44" w:rsidRPr="003A3A87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 xml:space="preserve">→ n =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den>
              </m:f>
            </m:oMath>
            <w:r w:rsidRPr="003A3A87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(mol)</w:t>
            </w:r>
          </w:p>
          <w:p w14:paraId="06937E8A" w14:textId="77777777" w:rsidR="001D2E44" w:rsidRPr="003A3A87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    </w:t>
            </w:r>
          </w:p>
          <w:p w14:paraId="636A329F" w14:textId="77777777" w:rsidR="001D2E44" w:rsidRPr="003A3A87" w:rsidRDefault="001D2E44" w:rsidP="008B19C6">
            <w:pPr>
              <w:spacing w:line="27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 xml:space="preserve">    M =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oMath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(g/mol)</w:t>
            </w:r>
          </w:p>
          <w:p w14:paraId="21FBD28A" w14:textId="34F10426" w:rsidR="001D2E44" w:rsidRPr="003A3A87" w:rsidRDefault="001D2E44" w:rsidP="00F828E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 xml:space="preserve">     </w:t>
            </w:r>
            <w:r w:rsidRPr="003A3A87"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3600" behindDoc="1" locked="0" layoutInCell="1" allowOverlap="1" wp14:anchorId="2F30FF93" wp14:editId="05C97BB4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331470</wp:posOffset>
                      </wp:positionV>
                      <wp:extent cx="1287780" cy="441960"/>
                      <wp:effectExtent l="0" t="0" r="26670" b="15240"/>
                      <wp:wrapTopAndBottom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87780" cy="44196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01DB84" w14:textId="77777777" w:rsidR="001D2E44" w:rsidRDefault="001D2E44" w:rsidP="00F828E2"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>V = n.24,79 (l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F30FF93" id="Rectangle 5" o:spid="_x0000_s1026" style="position:absolute;left:0;text-align:left;margin-left:23.7pt;margin-top:26.1pt;width:101.4pt;height:34.8pt;z-index:-251642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" fillcolor="white [3201]" strokecolor="#70ad47 [3209]" strokeweight="1pt">
                      <v:textbox>
                        <w:txbxContent>
                          <w:p w14:paraId="0001DB84" w14:textId="77777777" w:rsidR="001D2E44" w:rsidRDefault="001D2E44" w:rsidP="00F828E2"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V = n.24,79 (l)</w:t>
                            </w:r>
                          </w:p>
                        </w:txbxContent>
                      </v:textbox>
                      <w10:wrap type="topAndBottom"/>
                    </v:rect>
                  </w:pict>
                </mc:Fallback>
              </mc:AlternateContent>
            </w: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>*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CT tính thể tích khí ở đkc</w:t>
            </w:r>
          </w:p>
          <w:p w14:paraId="54C8B400" w14:textId="1D3905CA" w:rsidR="001D2E44" w:rsidRPr="003A3A87" w:rsidRDefault="001D2E44" w:rsidP="008B19C6">
            <w:pPr>
              <w:pStyle w:val="ListParagraph"/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A3A87">
              <w:rPr>
                <w:noProof/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D9B5EF1" wp14:editId="601E0EE1">
                      <wp:simplePos x="0" y="0"/>
                      <wp:positionH relativeFrom="column">
                        <wp:posOffset>1245870</wp:posOffset>
                      </wp:positionH>
                      <wp:positionV relativeFrom="paragraph">
                        <wp:posOffset>661670</wp:posOffset>
                      </wp:positionV>
                      <wp:extent cx="45720" cy="320040"/>
                      <wp:effectExtent l="19050" t="0" r="11430" b="22860"/>
                      <wp:wrapNone/>
                      <wp:docPr id="6" name="Left Brac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" cy="32004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1DE3E56" id="Left Brace 6" o:spid="_x0000_s1026" type="#_x0000_t87" style="position:absolute;margin-left:98.1pt;margin-top:52.1pt;width:3.6pt;height:25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" adj="257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3A3A87">
              <w:rPr>
                <w:color w:val="000000"/>
                <w:sz w:val="28"/>
                <w:szCs w:val="28"/>
                <w:lang w:eastAsia="vi-VN"/>
              </w:rPr>
              <w:t xml:space="preserve">Trong đó:   V là thể tích chất khí (lít) ở đkc </w:t>
            </w:r>
          </w:p>
          <w:p w14:paraId="32AE42DC" w14:textId="546BA6E5" w:rsidR="001D2E44" w:rsidRPr="003A3A87" w:rsidRDefault="001D2E44" w:rsidP="008B19C6">
            <w:pPr>
              <w:shd w:val="clear" w:color="auto" w:fill="FFFFFF"/>
              <w:spacing w:line="276" w:lineRule="auto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3A3A87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                             n là số mol chất (mol   </w:t>
            </w:r>
          </w:p>
          <w:p w14:paraId="6247CA1C" w14:textId="3FD2B5B9" w:rsidR="001D2E44" w:rsidRPr="003A3A87" w:rsidRDefault="001D2E44" w:rsidP="008B19C6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7218C5B" w14:textId="6B4E5158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→ 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</m:oMath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(mol)</w:t>
            </w:r>
          </w:p>
          <w:p w14:paraId="6DCAC005" w14:textId="77777777" w:rsidR="001D2E44" w:rsidRPr="003A3A87" w:rsidRDefault="001D2E44" w:rsidP="00694602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</w:rPr>
              <w:t>II.BÀI TẬP VẬN DỤNG</w:t>
            </w:r>
          </w:p>
          <w:p w14:paraId="36938678" w14:textId="7A3DB2BD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ài tập 1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:</w:t>
            </w:r>
          </w:p>
          <w:p w14:paraId="2BFEFA51" w14:textId="296A665E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óm tắt                        Giải</w:t>
            </w:r>
          </w:p>
          <w:p w14:paraId="54025EFF" w14:textId="71E5E675" w:rsidR="001D2E44" w:rsidRPr="003A3A87" w:rsidRDefault="001D2E44" w:rsidP="0069460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D7D1FB5" wp14:editId="69B319CE">
                      <wp:simplePos x="0" y="0"/>
                      <wp:positionH relativeFrom="column">
                        <wp:posOffset>1337310</wp:posOffset>
                      </wp:positionH>
                      <wp:positionV relativeFrom="paragraph">
                        <wp:posOffset>41910</wp:posOffset>
                      </wp:positionV>
                      <wp:extent cx="0" cy="1059180"/>
                      <wp:effectExtent l="0" t="0" r="38100" b="2667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591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5DF7A63" id="Straight Connector 8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3pt,3.3pt" to="105.3pt,8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a.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Fe2O3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5 mol   Ta có: 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Fe2O3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= 56.2+16.3= 160(g/mol)</w:t>
            </w:r>
          </w:p>
          <w:p w14:paraId="31C1E796" w14:textId="43987B25" w:rsidR="001D2E44" w:rsidRPr="003A3A87" w:rsidRDefault="001D2E44" w:rsidP="00694602">
            <w:pPr>
              <w:spacing w:line="276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ính 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Fe2O3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?</w:t>
            </w:r>
            <w:r w:rsidRPr="003A3A8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   </w:t>
            </w:r>
            <w:r w:rsidRPr="003A3A87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Khối lượng của Fe</w:t>
            </w:r>
            <w:r w:rsidRPr="003A3A87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Pr="003A3A87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O</w:t>
            </w:r>
            <w:r w:rsidRPr="003A3A87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3</w:t>
            </w:r>
          </w:p>
          <w:p w14:paraId="6A41E17D" w14:textId="0654CF6D" w:rsidR="001D2E44" w:rsidRPr="003A3A87" w:rsidRDefault="001D2E44" w:rsidP="0069460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        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Fe2O3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= n . M = 0,5. 160 = 80 g</w:t>
            </w:r>
          </w:p>
          <w:p w14:paraId="7C745DA3" w14:textId="686FADF5" w:rsidR="001D2E44" w:rsidRPr="003A3A87" w:rsidRDefault="001D2E44" w:rsidP="0069460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b.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uO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75 mol  Ta có: 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CuO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64 + 16 = 80 g</w:t>
            </w:r>
          </w:p>
          <w:p w14:paraId="17391F44" w14:textId="64172EEA" w:rsidR="001D2E44" w:rsidRPr="003A3A87" w:rsidRDefault="001D2E44" w:rsidP="0069460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ính mCuO  ?      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sym w:font="Wingdings" w:char="F0E0"/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CuO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n . M = 0,75. 80 =  g</w:t>
            </w:r>
          </w:p>
          <w:p w14:paraId="76440EFA" w14:textId="057140A9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660579DF" w14:textId="4755D39B" w:rsidR="001D2E44" w:rsidRPr="003A3A87" w:rsidRDefault="001D2E44" w:rsidP="00D1316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ài tập 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:</w:t>
            </w:r>
          </w:p>
          <w:p w14:paraId="074D5FDC" w14:textId="219D7B6A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1946188" wp14:editId="51CE6C02">
                      <wp:simplePos x="0" y="0"/>
                      <wp:positionH relativeFrom="column">
                        <wp:posOffset>1341120</wp:posOffset>
                      </wp:positionH>
                      <wp:positionV relativeFrom="paragraph">
                        <wp:posOffset>125730</wp:posOffset>
                      </wp:positionV>
                      <wp:extent cx="0" cy="1790700"/>
                      <wp:effectExtent l="0" t="0" r="3810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790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C407348" id="Straight Connector 11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6pt,9.9pt" to="105.6pt,15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óm tắt                                Giải</w:t>
            </w:r>
          </w:p>
          <w:p w14:paraId="386C6871" w14:textId="57393A4F" w:rsidR="001D2E44" w:rsidRPr="003A3A87" w:rsidRDefault="001D2E44" w:rsidP="00D13162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a.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NaOH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= 20g          a.Ta có: 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NaOH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= 23 +16+1=40 g</w:t>
            </w:r>
          </w:p>
          <w:p w14:paraId="6204EDE6" w14:textId="21A2B707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ính: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NaOH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?            Số mol NaOH:</w:t>
            </w:r>
          </w:p>
          <w:p w14:paraId="3552F572" w14:textId="16F08469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       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NaOH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=</w:t>
            </w:r>
            <w:r w:rsidR="00C2045F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pict w14:anchorId="1B22B5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4pt;height:31.2pt">
                  <v:imagedata r:id="rId5" o:title=""/>
                </v:shape>
              </w:pic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 </w:t>
            </w:r>
            <w:r w:rsidR="00C2045F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pict w14:anchorId="1DABC6F5">
                <v:shape id="_x0000_i1026" type="#_x0000_t75" style="width:18.6pt;height:31.2pt">
                  <v:imagedata r:id="rId6" o:title=""/>
                </v:shape>
              </w:pic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5 (mol)</w:t>
            </w:r>
          </w:p>
          <w:p w14:paraId="3B6BCE99" w14:textId="63015932" w:rsidR="001D2E44" w:rsidRPr="003A3A87" w:rsidRDefault="001D2E44" w:rsidP="003B60FB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b. 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CuO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= 8g            b. Ta có: M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CuO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= 64 +16=80 g</w:t>
            </w:r>
          </w:p>
          <w:p w14:paraId="7509CD4D" w14:textId="37EF6B48" w:rsidR="001D2E44" w:rsidRPr="003A3A87" w:rsidRDefault="001D2E44" w:rsidP="003B60FB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ính: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uO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?            Số mol CuO:</w:t>
            </w:r>
          </w:p>
          <w:p w14:paraId="3EB6DAD8" w14:textId="77125E24" w:rsidR="001D2E44" w:rsidRPr="003A3A87" w:rsidRDefault="001D2E44" w:rsidP="00D9765E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      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CuO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w:r w:rsidR="00C2045F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pict w14:anchorId="5B153BBB">
                <v:shape id="_x0000_i1027" type="#_x0000_t75" style="width:17.4pt;height:31.2pt">
                  <v:imagedata r:id="rId5" o:title=""/>
                </v:shape>
              </w:pic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 </w:t>
            </w:r>
            <w:r w:rsidR="00C2045F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pict w14:anchorId="58A14A93">
                <v:shape id="_x0000_i1028" type="#_x0000_t75" style="width:17.4pt;height:31.2pt">
                  <v:imagedata r:id="rId7" o:title=""/>
                </v:shape>
              </w:pic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= 0,1 (mol)</w:t>
            </w:r>
          </w:p>
          <w:p w14:paraId="1C8F987C" w14:textId="7C3084E5" w:rsidR="001D2E44" w:rsidRPr="003A3A87" w:rsidRDefault="001D2E44" w:rsidP="00D9765E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644CECE" wp14:editId="26E206AA">
                      <wp:simplePos x="0" y="0"/>
                      <wp:positionH relativeFrom="column">
                        <wp:posOffset>1348740</wp:posOffset>
                      </wp:positionH>
                      <wp:positionV relativeFrom="paragraph">
                        <wp:posOffset>109220</wp:posOffset>
                      </wp:positionV>
                      <wp:extent cx="0" cy="1790700"/>
                      <wp:effectExtent l="0" t="0" r="38100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790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AA497A9" id="Straight Connector 12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2pt,8.6pt" to="106.2pt,1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3A3A8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ài tập 3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:</w:t>
            </w:r>
          </w:p>
          <w:p w14:paraId="176C7157" w14:textId="7C985CE4" w:rsidR="001D2E44" w:rsidRPr="003A3A87" w:rsidRDefault="001D2E44" w:rsidP="00D9765E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óm tắt                                Giải</w:t>
            </w:r>
          </w:p>
          <w:p w14:paraId="14EDBF40" w14:textId="7B0F423B" w:rsidR="001D2E44" w:rsidRPr="003A3A87" w:rsidRDefault="001D2E44" w:rsidP="00D9765E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a.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25 mol      a.Thể tích của khí O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ở đkc.</w:t>
            </w:r>
          </w:p>
          <w:p w14:paraId="7FCEBC1C" w14:textId="69590555" w:rsidR="001D2E44" w:rsidRPr="003A3A87" w:rsidRDefault="001D2E44" w:rsidP="00D9765E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ính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?               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n . 24,79 </w:t>
            </w:r>
          </w:p>
          <w:p w14:paraId="3913716A" w14:textId="44259F4F" w:rsidR="001D2E44" w:rsidRPr="003A3A87" w:rsidRDefault="001D2E44" w:rsidP="00D9765E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                 = 0,25. 24,79 = 6,1975 lít</w:t>
            </w:r>
          </w:p>
          <w:p w14:paraId="7DE9715F" w14:textId="2BD9F1DA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b.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625 mol   b.Thể tích của khí O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ở đkc.</w:t>
            </w:r>
          </w:p>
          <w:p w14:paraId="489E6E74" w14:textId="07346324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ính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?               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n . 24,79</w:t>
            </w:r>
          </w:p>
          <w:p w14:paraId="5AC0BE6D" w14:textId="2F564A58" w:rsidR="001D2E44" w:rsidRPr="003A3A87" w:rsidRDefault="001D2E44" w:rsidP="003556A9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                 = 0,625. 24,79 = 15,5 lít</w:t>
            </w:r>
          </w:p>
          <w:p w14:paraId="027B59FA" w14:textId="56AE14B8" w:rsidR="001D2E44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6F5DAAC3" w14:textId="776CE576" w:rsidR="000D6CA1" w:rsidRDefault="000D6CA1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27ABCBFE" w14:textId="77777777" w:rsidR="000D6CA1" w:rsidRPr="003A3A87" w:rsidRDefault="000D6CA1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58356E20" w14:textId="5E6F6415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lastRenderedPageBreak/>
              <w:t>Bài tập 4:</w:t>
            </w:r>
          </w:p>
          <w:p w14:paraId="2D1B7CD8" w14:textId="2746C188" w:rsidR="001D2E44" w:rsidRPr="003A3A87" w:rsidRDefault="001D2E44" w:rsidP="003556A9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07B3EEB" wp14:editId="548F3848">
                      <wp:simplePos x="0" y="0"/>
                      <wp:positionH relativeFrom="column">
                        <wp:posOffset>1504950</wp:posOffset>
                      </wp:positionH>
                      <wp:positionV relativeFrom="paragraph">
                        <wp:posOffset>86360</wp:posOffset>
                      </wp:positionV>
                      <wp:extent cx="0" cy="1295400"/>
                      <wp:effectExtent l="0" t="0" r="3810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954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582608C" id="Straight Connector 14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8.5pt,6.8pt" to="118.5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óm tắt                                Giải</w:t>
            </w:r>
          </w:p>
          <w:p w14:paraId="725F6D17" w14:textId="739685C1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a.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H4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3,09875 lít   a. Số mol của khí CH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4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(ở đkc )</w:t>
            </w:r>
          </w:p>
          <w:p w14:paraId="1DB640F0" w14:textId="650DEFA6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ính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H4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?                 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= </m:t>
              </m:r>
            </m:oMath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,098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</m:oMath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125 mol</w:t>
            </w:r>
          </w:p>
          <w:p w14:paraId="5AFA38CB" w14:textId="3BE132EE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b.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3,7185 lít    b.Số mol của khí CO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2 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(ở đkc )   </w:t>
            </w:r>
          </w:p>
          <w:p w14:paraId="59740351" w14:textId="7C2DAC85" w:rsidR="001D2E44" w:rsidRPr="003A3A87" w:rsidRDefault="001D2E44" w:rsidP="008B19C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ính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?                  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</m:oMath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,718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</m:oMath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15 mol. </w:t>
            </w:r>
          </w:p>
          <w:p w14:paraId="4864FF33" w14:textId="3EE314CD" w:rsidR="001D2E44" w:rsidRPr="003A3A87" w:rsidRDefault="001D2E44" w:rsidP="004A6D8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Bài tập 5:</w:t>
            </w:r>
          </w:p>
          <w:p w14:paraId="25BE7A17" w14:textId="77777777" w:rsidR="001D2E44" w:rsidRPr="003A3A87" w:rsidRDefault="001D2E44" w:rsidP="004A6D84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77E81410" w14:textId="659F2795" w:rsidR="001D2E44" w:rsidRPr="003A3A87" w:rsidRDefault="001D2E44" w:rsidP="004A6D84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D569530" wp14:editId="1DA61128">
                      <wp:simplePos x="0" y="0"/>
                      <wp:positionH relativeFrom="column">
                        <wp:posOffset>1504950</wp:posOffset>
                      </wp:positionH>
                      <wp:positionV relativeFrom="paragraph">
                        <wp:posOffset>86360</wp:posOffset>
                      </wp:positionV>
                      <wp:extent cx="0" cy="1295400"/>
                      <wp:effectExtent l="0" t="0" r="38100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954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DCCB4CE" id="Straight Connector 1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8.5pt,6.8pt" to="118.5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óm tắt                                Giải</w:t>
            </w:r>
          </w:p>
          <w:p w14:paraId="6209B65C" w14:textId="11C27421" w:rsidR="001D2E44" w:rsidRPr="003A3A87" w:rsidRDefault="001D2E44" w:rsidP="00F21386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a.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H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2mol             a. Thể tích khí H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ở đtc:</w:t>
            </w:r>
          </w:p>
          <w:p w14:paraId="5838CA66" w14:textId="64F9F2FC" w:rsidR="001D2E44" w:rsidRPr="003A3A87" w:rsidRDefault="001D2E44" w:rsidP="00F21386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ính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O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?                 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H2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n. 24,79 = 0,2. 24,79 = 4,958 l</w:t>
            </w:r>
          </w:p>
          <w:p w14:paraId="19899F06" w14:textId="22FA8019" w:rsidR="001D2E44" w:rsidRPr="003A3A87" w:rsidRDefault="001D2E44" w:rsidP="003A3A87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b. n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H4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1,5mol         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. Thể tích khí CH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4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ở đtc:</w:t>
            </w:r>
          </w:p>
          <w:p w14:paraId="4E4793DC" w14:textId="2F0B0CA2" w:rsidR="001D2E44" w:rsidRPr="003A3A87" w:rsidRDefault="001D2E44" w:rsidP="003A3A87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>Tính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H4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?                V</w:t>
            </w:r>
            <w:r w:rsidRPr="003A3A87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H4</w:t>
            </w:r>
            <w:r w:rsidRPr="003A3A8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n. 24,79 = 1,5. 24,79 = 4,958 l</w:t>
            </w:r>
          </w:p>
          <w:p w14:paraId="32DB9AAF" w14:textId="1EACBD17" w:rsidR="001D2E44" w:rsidRPr="003A3A87" w:rsidRDefault="001D2E44" w:rsidP="00F21386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901DA" w14:textId="77777777" w:rsidR="001D2E44" w:rsidRPr="003A3A87" w:rsidRDefault="001D2E44" w:rsidP="00694602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14:paraId="3973A169" w14:textId="684D39E3" w:rsidR="00F828E2" w:rsidRDefault="001D2E44" w:rsidP="00980F5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……………………………………………………………………………………….</w:t>
      </w:r>
    </w:p>
    <w:p w14:paraId="30A0CF56" w14:textId="77777777" w:rsidR="00EA3F85" w:rsidRDefault="00EA3F85" w:rsidP="001D2E44">
      <w:pPr>
        <w:jc w:val="center"/>
        <w:rPr>
          <w:rFonts w:ascii="Times New Roman" w:hAnsi="Times New Roman"/>
          <w:b/>
          <w:sz w:val="32"/>
          <w:szCs w:val="32"/>
        </w:rPr>
      </w:pPr>
    </w:p>
    <w:p w14:paraId="75B2B0BF" w14:textId="46C5E2F6" w:rsidR="001D2E44" w:rsidRPr="00DA3334" w:rsidRDefault="001D2E44" w:rsidP="001D2E44">
      <w:pPr>
        <w:jc w:val="center"/>
        <w:rPr>
          <w:rFonts w:ascii="Times New Roman" w:hAnsi="Times New Roman"/>
          <w:b/>
          <w:sz w:val="28"/>
          <w:szCs w:val="28"/>
        </w:rPr>
      </w:pPr>
      <w:r w:rsidRPr="00DA3334">
        <w:rPr>
          <w:rFonts w:ascii="Times New Roman" w:hAnsi="Times New Roman"/>
          <w:b/>
          <w:sz w:val="28"/>
          <w:szCs w:val="28"/>
        </w:rPr>
        <w:t>Tiết 28. Bài 20. TỈ KHỐI CỦA CHẤT KHÍ</w:t>
      </w:r>
    </w:p>
    <w:p w14:paraId="0E43D38B" w14:textId="77777777" w:rsidR="00EA3F85" w:rsidRPr="00DA3334" w:rsidRDefault="00EA3F85" w:rsidP="00EA3F85">
      <w:pPr>
        <w:pStyle w:val="ListParagraph"/>
        <w:spacing w:line="276" w:lineRule="auto"/>
        <w:ind w:left="90"/>
        <w:rPr>
          <w:b/>
          <w:sz w:val="28"/>
          <w:szCs w:val="28"/>
        </w:rPr>
      </w:pPr>
    </w:p>
    <w:p w14:paraId="0A814925" w14:textId="49C0FF73" w:rsidR="00EA3F85" w:rsidRPr="00DA3334" w:rsidRDefault="00EA3F85" w:rsidP="00EA3F85">
      <w:pPr>
        <w:pStyle w:val="ListParagraph"/>
        <w:numPr>
          <w:ilvl w:val="0"/>
          <w:numId w:val="15"/>
        </w:numPr>
        <w:spacing w:line="276" w:lineRule="auto"/>
        <w:rPr>
          <w:b/>
          <w:sz w:val="28"/>
          <w:szCs w:val="28"/>
        </w:rPr>
      </w:pPr>
      <w:r w:rsidRPr="00DA3334">
        <w:rPr>
          <w:b/>
          <w:sz w:val="28"/>
          <w:szCs w:val="28"/>
        </w:rPr>
        <w:t>Công thức tính tỉ khối chất khí.</w:t>
      </w:r>
    </w:p>
    <w:tbl>
      <w:tblPr>
        <w:tblStyle w:val="TableGrid"/>
        <w:tblW w:w="10530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1890"/>
        <w:gridCol w:w="1350"/>
        <w:gridCol w:w="7290"/>
      </w:tblGrid>
      <w:tr w:rsidR="00EA3F85" w:rsidRPr="00DA3334" w14:paraId="2D886E49" w14:textId="77777777" w:rsidTr="008B19C6">
        <w:tc>
          <w:tcPr>
            <w:tcW w:w="18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DFD3A8" w14:textId="77777777" w:rsidR="00EA3F85" w:rsidRPr="00DA3334" w:rsidRDefault="00EA3F85" w:rsidP="008B19C6">
            <w:pPr>
              <w:pStyle w:val="ListParagraph"/>
              <w:spacing w:line="276" w:lineRule="auto"/>
              <w:ind w:left="90" w:hanging="90"/>
              <w:rPr>
                <w:b/>
                <w:sz w:val="28"/>
                <w:szCs w:val="28"/>
              </w:rPr>
            </w:pPr>
            <w:r w:rsidRPr="00DA3334">
              <w:rPr>
                <w:b/>
                <w:sz w:val="28"/>
                <w:szCs w:val="28"/>
              </w:rPr>
              <w:t>Tỉ khối khí A với khí B</w:t>
            </w:r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1C784E2" w14:textId="77777777" w:rsidR="00EA3F85" w:rsidRPr="00DA3334" w:rsidRDefault="00EA3F85" w:rsidP="008B19C6">
            <w:pPr>
              <w:pStyle w:val="ListParagraph"/>
              <w:spacing w:line="276" w:lineRule="auto"/>
              <w:ind w:left="90" w:hanging="90"/>
              <w:rPr>
                <w:b/>
                <w:sz w:val="28"/>
                <w:szCs w:val="28"/>
              </w:rPr>
            </w:pPr>
            <w:r w:rsidRPr="00DA3334">
              <w:rPr>
                <w:rFonts w:eastAsiaTheme="minorHAnsi"/>
                <w:b/>
                <w:position w:val="-30"/>
                <w:sz w:val="28"/>
                <w:szCs w:val="28"/>
              </w:rPr>
              <w:object w:dxaOrig="1095" w:dyaOrig="675" w14:anchorId="7BA0D806">
                <v:shape id="_x0000_i1029" type="#_x0000_t75" style="width:54.6pt;height:33.6pt" o:ole="">
                  <v:imagedata r:id="rId8" o:title=""/>
                </v:shape>
                <o:OLEObject Type="Embed" ProgID="Equation.DSMT4" ShapeID="_x0000_i1029" DrawAspect="Content" ObjectID="_1700221374" r:id="rId9"/>
              </w:object>
            </w:r>
          </w:p>
        </w:tc>
        <w:tc>
          <w:tcPr>
            <w:tcW w:w="729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41BC6C" w14:textId="77777777" w:rsidR="00EA3F85" w:rsidRPr="00DA3334" w:rsidRDefault="00EA3F85" w:rsidP="008B19C6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DA3334">
              <w:rPr>
                <w:sz w:val="28"/>
                <w:szCs w:val="28"/>
              </w:rPr>
              <w:t xml:space="preserve">Nếu </w:t>
            </w:r>
            <w:r w:rsidRPr="00DA3334">
              <w:rPr>
                <w:rFonts w:eastAsiaTheme="minorHAnsi"/>
                <w:position w:val="-12"/>
                <w:sz w:val="28"/>
                <w:szCs w:val="28"/>
              </w:rPr>
              <w:object w:dxaOrig="795" w:dyaOrig="360" w14:anchorId="648C5F6E">
                <v:shape id="_x0000_i1030" type="#_x0000_t75" style="width:39.6pt;height:18pt" o:ole="">
                  <v:imagedata r:id="rId10" o:title=""/>
                </v:shape>
                <o:OLEObject Type="Embed" ProgID="Equation.DSMT4" ShapeID="_x0000_i1030" DrawAspect="Content" ObjectID="_1700221375" r:id="rId11"/>
              </w:object>
            </w:r>
            <w:r w:rsidRPr="00DA3334">
              <w:rPr>
                <w:sz w:val="28"/>
                <w:szCs w:val="28"/>
              </w:rPr>
              <w:t>thì khí A nhẹ hơn khí B d lần.</w:t>
            </w:r>
          </w:p>
          <w:p w14:paraId="6AE671C5" w14:textId="77777777" w:rsidR="00EA3F85" w:rsidRPr="00DA3334" w:rsidRDefault="00EA3F85" w:rsidP="008B19C6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DA3334">
              <w:rPr>
                <w:sz w:val="28"/>
                <w:szCs w:val="28"/>
              </w:rPr>
              <w:t xml:space="preserve">Nếu </w:t>
            </w:r>
            <w:r w:rsidRPr="00DA3334">
              <w:rPr>
                <w:rFonts w:eastAsiaTheme="minorHAnsi"/>
                <w:position w:val="-12"/>
                <w:sz w:val="28"/>
                <w:szCs w:val="28"/>
              </w:rPr>
              <w:object w:dxaOrig="795" w:dyaOrig="360" w14:anchorId="7835E589">
                <v:shape id="_x0000_i1031" type="#_x0000_t75" style="width:39.6pt;height:18pt" o:ole="">
                  <v:imagedata r:id="rId12" o:title=""/>
                </v:shape>
                <o:OLEObject Type="Embed" ProgID="Equation.DSMT4" ShapeID="_x0000_i1031" DrawAspect="Content" ObjectID="_1700221376" r:id="rId13"/>
              </w:object>
            </w:r>
            <w:r w:rsidRPr="00DA3334">
              <w:rPr>
                <w:sz w:val="28"/>
                <w:szCs w:val="28"/>
              </w:rPr>
              <w:t>thì khí A nặng hơn khí B d lần.</w:t>
            </w:r>
          </w:p>
          <w:p w14:paraId="25A77A32" w14:textId="77777777" w:rsidR="00EA3F85" w:rsidRPr="00DA3334" w:rsidRDefault="00EA3F85" w:rsidP="008B19C6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DA3334">
              <w:rPr>
                <w:sz w:val="28"/>
                <w:szCs w:val="28"/>
              </w:rPr>
              <w:t xml:space="preserve">Nếu </w:t>
            </w:r>
            <w:r w:rsidRPr="00DA3334">
              <w:rPr>
                <w:rFonts w:eastAsiaTheme="minorHAnsi"/>
                <w:position w:val="-12"/>
                <w:sz w:val="28"/>
                <w:szCs w:val="28"/>
              </w:rPr>
              <w:object w:dxaOrig="840" w:dyaOrig="360" w14:anchorId="46B3AC29">
                <v:shape id="_x0000_i1032" type="#_x0000_t75" style="width:42pt;height:18pt" o:ole="">
                  <v:imagedata r:id="rId14" o:title=""/>
                </v:shape>
                <o:OLEObject Type="Embed" ProgID="Equation.DSMT4" ShapeID="_x0000_i1032" DrawAspect="Content" ObjectID="_1700221377" r:id="rId15"/>
              </w:object>
            </w:r>
            <w:r w:rsidRPr="00DA3334">
              <w:rPr>
                <w:sz w:val="28"/>
                <w:szCs w:val="28"/>
              </w:rPr>
              <w:t xml:space="preserve">thì khí A </w:t>
            </w:r>
            <w:r w:rsidRPr="00DA3334">
              <w:rPr>
                <w:b/>
                <w:sz w:val="28"/>
                <w:szCs w:val="28"/>
              </w:rPr>
              <w:t>nhẹ</w:t>
            </w:r>
            <w:r w:rsidRPr="00DA3334">
              <w:rPr>
                <w:sz w:val="28"/>
                <w:szCs w:val="28"/>
              </w:rPr>
              <w:t xml:space="preserve"> hơn không khí d lần</w:t>
            </w:r>
            <w:r w:rsidRPr="00DA3334">
              <w:rPr>
                <w:rFonts w:eastAsiaTheme="minorHAnsi"/>
                <w:position w:val="-6"/>
                <w:sz w:val="28"/>
                <w:szCs w:val="28"/>
              </w:rPr>
              <w:object w:dxaOrig="300" w:dyaOrig="240" w14:anchorId="75E0703E">
                <v:shape id="_x0000_i1033" type="#_x0000_t75" style="width:15pt;height:12pt" o:ole="">
                  <v:imagedata r:id="rId16" o:title=""/>
                </v:shape>
                <o:OLEObject Type="Embed" ProgID="Equation.DSMT4" ShapeID="_x0000_i1033" DrawAspect="Content" ObjectID="_1700221378" r:id="rId17"/>
              </w:object>
            </w:r>
            <w:r w:rsidRPr="00DA3334">
              <w:rPr>
                <w:b/>
                <w:sz w:val="28"/>
                <w:szCs w:val="28"/>
              </w:rPr>
              <w:t xml:space="preserve">úp ngược bình </w:t>
            </w:r>
            <w:r w:rsidRPr="00DA3334">
              <w:rPr>
                <w:sz w:val="28"/>
                <w:szCs w:val="28"/>
              </w:rPr>
              <w:t>để thu khí.</w:t>
            </w:r>
          </w:p>
          <w:p w14:paraId="25078BBC" w14:textId="77777777" w:rsidR="00EA3F85" w:rsidRPr="00DA3334" w:rsidRDefault="00EA3F85" w:rsidP="008B19C6">
            <w:pPr>
              <w:pStyle w:val="ListParagraph"/>
              <w:spacing w:line="276" w:lineRule="auto"/>
              <w:ind w:left="90" w:hanging="90"/>
              <w:rPr>
                <w:b/>
                <w:sz w:val="28"/>
                <w:szCs w:val="28"/>
              </w:rPr>
            </w:pPr>
            <w:r w:rsidRPr="00DA3334">
              <w:rPr>
                <w:sz w:val="28"/>
                <w:szCs w:val="28"/>
              </w:rPr>
              <w:t xml:space="preserve">Nếu </w:t>
            </w:r>
            <w:r w:rsidRPr="00DA3334">
              <w:rPr>
                <w:rFonts w:eastAsiaTheme="minorHAnsi"/>
                <w:position w:val="-12"/>
                <w:sz w:val="28"/>
                <w:szCs w:val="28"/>
              </w:rPr>
              <w:object w:dxaOrig="840" w:dyaOrig="360" w14:anchorId="3E3EE213">
                <v:shape id="_x0000_i1034" type="#_x0000_t75" style="width:42pt;height:18pt" o:ole="">
                  <v:imagedata r:id="rId18" o:title=""/>
                </v:shape>
                <o:OLEObject Type="Embed" ProgID="Equation.DSMT4" ShapeID="_x0000_i1034" DrawAspect="Content" ObjectID="_1700221379" r:id="rId19"/>
              </w:object>
            </w:r>
            <w:r w:rsidRPr="00DA3334">
              <w:rPr>
                <w:sz w:val="28"/>
                <w:szCs w:val="28"/>
              </w:rPr>
              <w:t xml:space="preserve">thì khí A </w:t>
            </w:r>
            <w:r w:rsidRPr="00DA3334">
              <w:rPr>
                <w:b/>
                <w:sz w:val="28"/>
                <w:szCs w:val="28"/>
              </w:rPr>
              <w:t>nặng</w:t>
            </w:r>
            <w:r w:rsidRPr="00DA3334">
              <w:rPr>
                <w:sz w:val="28"/>
                <w:szCs w:val="28"/>
              </w:rPr>
              <w:t xml:space="preserve"> hơn không khí d lần</w:t>
            </w:r>
            <w:r w:rsidRPr="00DA3334">
              <w:rPr>
                <w:rFonts w:eastAsiaTheme="minorHAnsi"/>
                <w:position w:val="-6"/>
                <w:sz w:val="28"/>
                <w:szCs w:val="28"/>
              </w:rPr>
              <w:object w:dxaOrig="300" w:dyaOrig="240" w14:anchorId="0D73CDF2">
                <v:shape id="_x0000_i1035" type="#_x0000_t75" style="width:15pt;height:12pt" o:ole="">
                  <v:imagedata r:id="rId16" o:title=""/>
                </v:shape>
                <o:OLEObject Type="Embed" ProgID="Equation.DSMT4" ShapeID="_x0000_i1035" DrawAspect="Content" ObjectID="_1700221380" r:id="rId20"/>
              </w:object>
            </w:r>
            <w:r w:rsidRPr="00DA3334">
              <w:rPr>
                <w:b/>
                <w:sz w:val="28"/>
                <w:szCs w:val="28"/>
              </w:rPr>
              <w:t>đứng bình</w:t>
            </w:r>
            <w:r w:rsidRPr="00DA3334">
              <w:rPr>
                <w:sz w:val="28"/>
                <w:szCs w:val="28"/>
              </w:rPr>
              <w:t xml:space="preserve"> để thu khí.</w:t>
            </w:r>
          </w:p>
        </w:tc>
      </w:tr>
      <w:tr w:rsidR="00EA3F85" w:rsidRPr="00DA3334" w14:paraId="52997DBB" w14:textId="77777777" w:rsidTr="008B19C6">
        <w:tc>
          <w:tcPr>
            <w:tcW w:w="18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FBA8D4" w14:textId="77777777" w:rsidR="00EA3F85" w:rsidRPr="00DA3334" w:rsidRDefault="00EA3F85" w:rsidP="008B19C6">
            <w:pPr>
              <w:pStyle w:val="ListParagraph"/>
              <w:spacing w:line="276" w:lineRule="auto"/>
              <w:ind w:left="90" w:hanging="90"/>
              <w:rPr>
                <w:b/>
                <w:sz w:val="28"/>
                <w:szCs w:val="28"/>
              </w:rPr>
            </w:pPr>
            <w:r w:rsidRPr="00DA3334">
              <w:rPr>
                <w:b/>
                <w:sz w:val="28"/>
                <w:szCs w:val="28"/>
              </w:rPr>
              <w:t>Tỉ khối khí A với không khí</w:t>
            </w:r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288C3B5" w14:textId="77777777" w:rsidR="00EA3F85" w:rsidRPr="00DA3334" w:rsidRDefault="00EA3F85" w:rsidP="008B19C6">
            <w:pPr>
              <w:pStyle w:val="ListParagraph"/>
              <w:spacing w:line="276" w:lineRule="auto"/>
              <w:ind w:left="90" w:hanging="90"/>
              <w:rPr>
                <w:b/>
                <w:sz w:val="28"/>
                <w:szCs w:val="28"/>
              </w:rPr>
            </w:pPr>
            <w:r w:rsidRPr="00DA3334">
              <w:rPr>
                <w:rFonts w:eastAsiaTheme="minorHAnsi"/>
                <w:b/>
                <w:position w:val="-24"/>
                <w:sz w:val="28"/>
                <w:szCs w:val="28"/>
              </w:rPr>
              <w:object w:dxaOrig="1155" w:dyaOrig="615" w14:anchorId="2EB064A1">
                <v:shape id="_x0000_i1036" type="#_x0000_t75" style="width:57.6pt;height:30.6pt" o:ole="">
                  <v:imagedata r:id="rId21" o:title=""/>
                </v:shape>
                <o:OLEObject Type="Embed" ProgID="Equation.DSMT4" ShapeID="_x0000_i1036" DrawAspect="Content" ObjectID="_1700221381" r:id="rId22"/>
              </w:object>
            </w:r>
          </w:p>
        </w:tc>
        <w:tc>
          <w:tcPr>
            <w:tcW w:w="72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C89F70" w14:textId="77777777" w:rsidR="00EA3F85" w:rsidRPr="00DA3334" w:rsidRDefault="00EA3F85" w:rsidP="008B19C6">
            <w:pPr>
              <w:spacing w:line="276" w:lineRule="auto"/>
              <w:ind w:left="90" w:hanging="9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14:paraId="65794AF2" w14:textId="77777777" w:rsidR="00EA3F85" w:rsidRPr="00DA3334" w:rsidRDefault="00EA3F85" w:rsidP="00EA3F85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DA3334">
        <w:rPr>
          <w:sz w:val="28"/>
          <w:szCs w:val="28"/>
        </w:rPr>
        <w:t>Với M</w:t>
      </w:r>
      <w:r w:rsidRPr="00DA3334">
        <w:rPr>
          <w:sz w:val="28"/>
          <w:szCs w:val="28"/>
          <w:vertAlign w:val="subscript"/>
        </w:rPr>
        <w:t>A</w:t>
      </w:r>
      <w:r w:rsidRPr="00DA3334">
        <w:rPr>
          <w:sz w:val="28"/>
          <w:szCs w:val="28"/>
        </w:rPr>
        <w:t>, M</w:t>
      </w:r>
      <w:r w:rsidRPr="00DA3334">
        <w:rPr>
          <w:sz w:val="28"/>
          <w:szCs w:val="28"/>
          <w:vertAlign w:val="subscript"/>
        </w:rPr>
        <w:t xml:space="preserve">B </w:t>
      </w:r>
      <w:r w:rsidRPr="00DA3334">
        <w:rPr>
          <w:sz w:val="28"/>
          <w:szCs w:val="28"/>
        </w:rPr>
        <w:t xml:space="preserve">lần lượt là khối lượng mol (g/mol) của khí A, B </w:t>
      </w:r>
    </w:p>
    <w:p w14:paraId="3EB3BB7B" w14:textId="77777777" w:rsidR="00DA3334" w:rsidRDefault="00DA3334" w:rsidP="00DA3334">
      <w:pPr>
        <w:rPr>
          <w:rFonts w:ascii="Times New Roman" w:hAnsi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/>
          <w:b/>
          <w:bCs/>
          <w:color w:val="FF0000"/>
          <w:sz w:val="28"/>
          <w:szCs w:val="28"/>
        </w:rPr>
        <w:t>*PHẦN GHI BÀI</w:t>
      </w:r>
    </w:p>
    <w:p w14:paraId="102C35BA" w14:textId="77777777" w:rsidR="00DA3334" w:rsidRPr="00986615" w:rsidRDefault="00DA3334" w:rsidP="00DA3334">
      <w:pPr>
        <w:rPr>
          <w:rFonts w:ascii="Times New Roman" w:hAnsi="Times New Roman"/>
          <w:color w:val="FF0000"/>
          <w:sz w:val="28"/>
          <w:szCs w:val="28"/>
        </w:rPr>
      </w:pPr>
      <w:r w:rsidRPr="00986615">
        <w:rPr>
          <w:rFonts w:ascii="Times New Roman" w:hAnsi="Times New Roman"/>
          <w:b/>
          <w:bCs/>
          <w:color w:val="FF0000"/>
          <w:sz w:val="28"/>
          <w:szCs w:val="28"/>
        </w:rPr>
        <w:t>Học sinh ghi chép lại các câu hỏi thắc mắc, các trở ngại của học sinh khi thực hiện các nhiệm vụ học tập:</w:t>
      </w:r>
    </w:p>
    <w:p w14:paraId="0B15E475" w14:textId="77777777" w:rsidR="00DA3334" w:rsidRDefault="00DA3334" w:rsidP="00DA3334">
      <w:pPr>
        <w:rPr>
          <w:rFonts w:ascii="Times New Roman" w:hAnsi="Times New Roman"/>
          <w:sz w:val="28"/>
          <w:szCs w:val="28"/>
        </w:rPr>
      </w:pPr>
      <w:r w:rsidRPr="00986615">
        <w:rPr>
          <w:rFonts w:ascii="Times New Roman" w:hAnsi="Times New Roman"/>
          <w:sz w:val="28"/>
          <w:szCs w:val="28"/>
        </w:rPr>
        <w:t>Lớp:</w:t>
      </w:r>
      <w:r>
        <w:rPr>
          <w:rFonts w:ascii="Times New Roman" w:hAnsi="Times New Roman"/>
          <w:sz w:val="28"/>
          <w:szCs w:val="28"/>
        </w:rPr>
        <w:t xml:space="preserve"> </w:t>
      </w:r>
      <w:r w:rsidRPr="00986615">
        <w:rPr>
          <w:rFonts w:ascii="Times New Roman" w:hAnsi="Times New Roman"/>
          <w:sz w:val="28"/>
          <w:szCs w:val="28"/>
        </w:rPr>
        <w:t>………………………</w:t>
      </w:r>
    </w:p>
    <w:p w14:paraId="61EA25B5" w14:textId="77777777" w:rsidR="00DA3334" w:rsidRDefault="00DA3334" w:rsidP="00DA3334">
      <w:pPr>
        <w:rPr>
          <w:rFonts w:ascii="Times New Roman" w:hAnsi="Times New Roman"/>
          <w:sz w:val="28"/>
          <w:szCs w:val="28"/>
        </w:rPr>
      </w:pPr>
      <w:r w:rsidRPr="00986615">
        <w:rPr>
          <w:rFonts w:ascii="Times New Roman" w:hAnsi="Times New Roman"/>
          <w:sz w:val="28"/>
          <w:szCs w:val="28"/>
        </w:rPr>
        <w:t>Họ tên học sinh: ………………</w:t>
      </w:r>
    </w:p>
    <w:p w14:paraId="6EB57C59" w14:textId="77777777" w:rsidR="00DA3334" w:rsidRPr="005349D1" w:rsidRDefault="00DA3334" w:rsidP="00DA3334">
      <w:pPr>
        <w:rPr>
          <w:rFonts w:ascii="Times New Roman" w:hAnsi="Times New Roman"/>
          <w:sz w:val="28"/>
          <w:szCs w:val="28"/>
        </w:rPr>
      </w:pPr>
    </w:p>
    <w:p w14:paraId="43705C3E" w14:textId="77777777" w:rsidR="00DA3334" w:rsidRPr="005349D1" w:rsidRDefault="00DA3334" w:rsidP="00DA333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5"/>
        <w:gridCol w:w="8100"/>
        <w:gridCol w:w="1170"/>
      </w:tblGrid>
      <w:tr w:rsidR="00DA3334" w:rsidRPr="005349D1" w14:paraId="2ADF84C1" w14:textId="77777777" w:rsidTr="008B19C6"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F7E61" w14:textId="77777777" w:rsidR="00DA3334" w:rsidRPr="005349D1" w:rsidRDefault="00DA3334" w:rsidP="008B19C6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Môn học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F0307F" w14:textId="77777777" w:rsidR="00DA3334" w:rsidRPr="005349D1" w:rsidRDefault="00DA3334" w:rsidP="008B19C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</w:rPr>
              <w:t>Nội dung học tập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14922" w14:textId="77777777" w:rsidR="00DA3334" w:rsidRPr="005349D1" w:rsidRDefault="00DA3334" w:rsidP="008B19C6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Câu hỏi của học sinh</w:t>
            </w:r>
          </w:p>
        </w:tc>
      </w:tr>
      <w:tr w:rsidR="00DA3334" w:rsidRPr="005349D1" w14:paraId="2311F7A1" w14:textId="77777777" w:rsidTr="008B19C6">
        <w:trPr>
          <w:trHeight w:val="980"/>
        </w:trPr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4AD10" w14:textId="77777777" w:rsidR="00DA3334" w:rsidRPr="005349D1" w:rsidRDefault="00DA3334" w:rsidP="008B19C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349D1">
              <w:rPr>
                <w:rFonts w:ascii="Times New Roman" w:hAnsi="Times New Roman"/>
                <w:sz w:val="28"/>
                <w:szCs w:val="28"/>
              </w:rPr>
              <w:t>Hóa 8</w:t>
            </w:r>
          </w:p>
          <w:p w14:paraId="54A02D8E" w14:textId="77777777" w:rsidR="00DA3334" w:rsidRPr="005349D1" w:rsidRDefault="00DA3334" w:rsidP="008B19C6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312C2" w14:textId="180D5EEE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08320187" wp14:editId="4A61768A">
                      <wp:simplePos x="0" y="0"/>
                      <wp:positionH relativeFrom="column">
                        <wp:posOffset>4849495</wp:posOffset>
                      </wp:positionH>
                      <wp:positionV relativeFrom="paragraph">
                        <wp:posOffset>3787775</wp:posOffset>
                      </wp:positionV>
                      <wp:extent cx="951230" cy="573405"/>
                      <wp:effectExtent l="19050" t="19050" r="20320" b="17145"/>
                      <wp:wrapNone/>
                      <wp:docPr id="18" name="Rectangl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1230" cy="573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9CC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652BE16" w14:textId="77777777" w:rsidR="006270C5" w:rsidRPr="00AC1D84" w:rsidRDefault="006270C5" w:rsidP="006270C5">
                                  <w:pPr>
                                    <w:rPr>
                                      <w:lang w:val="nl-NL"/>
                                    </w:rPr>
                                  </w:pPr>
                                  <w:r w:rsidRPr="00AC1D84">
                                    <w:rPr>
                                      <w:color w:val="FF0000"/>
                                      <w:position w:val="-30"/>
                                      <w:lang w:val="nl-NL"/>
                                    </w:rPr>
                                    <w:object w:dxaOrig="1152" w:dyaOrig="672" w14:anchorId="36F2A939">
                                      <v:shape id="_x0000_i1038" type="#_x0000_t75" style="width:57.6pt;height:33.6pt">
                                        <v:imagedata r:id="rId23" o:title=""/>
                                      </v:shape>
                                      <o:OLEObject Type="Embed" ProgID="Equation.DSMT4" ShapeID="_x0000_i1038" DrawAspect="Content" ObjectID="_1700221385" r:id="rId2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8320187" id="Rectangle 18" o:spid="_x0000_s1027" style="position:absolute;left:0;text-align:left;margin-left:381.85pt;margin-top:298.25pt;width:74.9pt;height:45.1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" fillcolor="#9cf" strokeweight="3pt">
                      <v:stroke linestyle="thinThin"/>
                      <v:textbox>
                        <w:txbxContent>
                          <w:p w14:paraId="1652BE16" w14:textId="77777777" w:rsidR="006270C5" w:rsidRPr="00AC1D84" w:rsidRDefault="006270C5" w:rsidP="006270C5">
                            <w:pPr>
                              <w:rPr>
                                <w:lang w:val="nl-NL"/>
                              </w:rPr>
                            </w:pPr>
                            <w:r w:rsidRPr="00AC1D84">
                              <w:rPr>
                                <w:color w:val="FF0000"/>
                                <w:position w:val="-30"/>
                                <w:lang w:val="nl-NL"/>
                              </w:rPr>
                              <w:object w:dxaOrig="1152" w:dyaOrig="672" w14:anchorId="36F2A939">
                                <v:shape id="_x0000_i1038" type="#_x0000_t75" style="width:57.6pt;height:33.6pt">
                                  <v:imagedata r:id="rId23" o:title=""/>
                                </v:shape>
                                <o:OLEObject Type="Embed" ProgID="Equation.DSMT4" ShapeID="_x0000_i1038" DrawAspect="Content" ObjectID="_1700221385" r:id="rId25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DA3334" w:rsidRPr="003A5F92">
              <w:rPr>
                <w:sz w:val="28"/>
                <w:szCs w:val="28"/>
              </w:rPr>
              <w:t xml:space="preserve">  </w:t>
            </w:r>
            <w:r w:rsidRPr="00A9544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. Bằng cách nào có thể biết được khí A nặng hay nhẹ hơn khí B?</w:t>
            </w:r>
          </w:p>
          <w:p w14:paraId="48504E67" w14:textId="77777777" w:rsidR="006270C5" w:rsidRPr="00A9544D" w:rsidRDefault="00DA3334" w:rsidP="006270C5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A5F92">
              <w:rPr>
                <w:sz w:val="28"/>
                <w:szCs w:val="28"/>
              </w:rPr>
              <w:t xml:space="preserve">  </w:t>
            </w:r>
            <w:r w:rsidR="006270C5" w:rsidRPr="00A9544D">
              <w:rPr>
                <w:rFonts w:ascii="Times New Roman" w:hAnsi="Times New Roman"/>
                <w:sz w:val="28"/>
                <w:szCs w:val="28"/>
                <w:lang w:val="nl-NL"/>
              </w:rPr>
              <w:t>* CT tính tỉ khối khí A so vơi khí B:</w:t>
            </w:r>
          </w:p>
          <w:p w14:paraId="4D37250C" w14:textId="77777777" w:rsidR="000E5047" w:rsidRDefault="000E5047" w:rsidP="008B19C6">
            <w:pPr>
              <w:pStyle w:val="ListParagraph"/>
              <w:spacing w:line="276" w:lineRule="auto"/>
              <w:ind w:left="90" w:hanging="90"/>
              <w:rPr>
                <w:color w:val="FF0000"/>
                <w:lang w:val="nl-NL"/>
              </w:rPr>
            </w:pPr>
          </w:p>
          <w:p w14:paraId="10D283BC" w14:textId="77777777" w:rsidR="000E5047" w:rsidRDefault="000E5047" w:rsidP="008B19C6">
            <w:pPr>
              <w:pStyle w:val="ListParagraph"/>
              <w:spacing w:line="276" w:lineRule="auto"/>
              <w:ind w:left="90" w:hanging="90"/>
              <w:rPr>
                <w:color w:val="FF0000"/>
                <w:lang w:val="nl-NL"/>
              </w:rPr>
            </w:pPr>
          </w:p>
          <w:p w14:paraId="6CDEBD3F" w14:textId="75A35A77" w:rsidR="000E5047" w:rsidRDefault="000E5047" w:rsidP="008B19C6">
            <w:pPr>
              <w:pStyle w:val="ListParagraph"/>
              <w:spacing w:line="276" w:lineRule="auto"/>
              <w:ind w:left="90" w:hanging="90"/>
              <w:rPr>
                <w:color w:val="FF0000"/>
                <w:lang w:val="nl-NL"/>
              </w:rPr>
            </w:pPr>
            <w:r>
              <w:rPr>
                <w:color w:val="FF0000"/>
                <w:lang w:val="nl-NL"/>
              </w:rPr>
              <w:lastRenderedPageBreak/>
              <w:t xml:space="preserve">                                                      </w:t>
            </w:r>
          </w:p>
          <w:p w14:paraId="38601262" w14:textId="533E5051" w:rsidR="006270C5" w:rsidRDefault="000E5047" w:rsidP="008B19C6">
            <w:pPr>
              <w:pStyle w:val="ListParagraph"/>
              <w:spacing w:line="276" w:lineRule="auto"/>
              <w:ind w:left="90" w:hanging="90"/>
              <w:rPr>
                <w:color w:val="FF0000"/>
                <w:lang w:val="nl-NL"/>
              </w:rPr>
            </w:pPr>
            <w:r>
              <w:rPr>
                <w:color w:val="FF0000"/>
                <w:lang w:val="nl-NL"/>
              </w:rPr>
              <w:t xml:space="preserve">           </w:t>
            </w:r>
            <w:r w:rsidR="006270C5" w:rsidRPr="00AC1D84">
              <w:rPr>
                <w:color w:val="FF0000"/>
                <w:position w:val="-30"/>
                <w:lang w:val="nl-NL"/>
              </w:rPr>
              <w:object w:dxaOrig="1180" w:dyaOrig="680" w14:anchorId="72394C75">
                <v:shape id="_x0000_i1039" type="#_x0000_t75" style="width:57.6pt;height:33.6pt" o:ole="">
                  <v:imagedata r:id="rId23" o:title=""/>
                </v:shape>
                <o:OLEObject Type="Embed" ProgID="Equation.DSMT4" ShapeID="_x0000_i1039" DrawAspect="Content" ObjectID="_1700221382" r:id="rId26"/>
              </w:object>
            </w:r>
            <w:r>
              <w:rPr>
                <w:color w:val="FF0000"/>
                <w:lang w:val="nl-NL"/>
              </w:rPr>
              <w:t xml:space="preserve">    </w:t>
            </w:r>
          </w:p>
          <w:p w14:paraId="77A76F41" w14:textId="77777777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M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B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: k/l mol của khí B</w:t>
            </w:r>
          </w:p>
          <w:p w14:paraId="6D641575" w14:textId="77777777" w:rsidR="006270C5" w:rsidRPr="00A9544D" w:rsidRDefault="006270C5" w:rsidP="006270C5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dA/B: tỉ khối của khí A so với khí B</w:t>
            </w:r>
          </w:p>
          <w:p w14:paraId="33982BA8" w14:textId="77777777" w:rsidR="006270C5" w:rsidRPr="00A9544D" w:rsidRDefault="006270C5" w:rsidP="006270C5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→M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A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d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A/B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. M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B</w:t>
            </w:r>
          </w:p>
          <w:p w14:paraId="136FCAC3" w14:textId="5E9CEFFB" w:rsidR="006270C5" w:rsidRPr="006270C5" w:rsidRDefault="006270C5" w:rsidP="00C2045F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9544D">
              <w:rPr>
                <w:rFonts w:ascii="Times New Roman" w:hAnsi="Times New Roman"/>
                <w:sz w:val="28"/>
                <w:szCs w:val="28"/>
              </w:rPr>
              <w:t xml:space="preserve">    M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</w:rPr>
              <w:t>B</w:t>
            </w:r>
            <w:r w:rsidRPr="00A9544D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A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A</m:t>
                  </m:r>
                  <m:r>
                    <m:rPr>
                      <m:lit/>
                    </m:rPr>
                    <w:rPr>
                      <w:rFonts w:ascii="Cambria Math" w:hAnsi="Cambria Math"/>
                      <w:sz w:val="28"/>
                      <w:szCs w:val="28"/>
                    </w:rPr>
                    <m:t>/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den>
              </m:f>
            </m:oMath>
          </w:p>
          <w:p w14:paraId="7E130E2A" w14:textId="40061A93" w:rsidR="006270C5" w:rsidRPr="006270C5" w:rsidRDefault="006270C5" w:rsidP="006270C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Vd</w:t>
            </w:r>
            <w:r w:rsidRPr="00A9544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: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Hãy cho biết khí CO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ặng hay nhẹ hơn khí H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softHyphen/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bao nhiêu lần? </w:t>
            </w:r>
          </w:p>
          <w:p w14:paraId="41B5517D" w14:textId="2915F626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Ta có:  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M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CO2 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= 44 (g)</w:t>
            </w:r>
          </w:p>
          <w:p w14:paraId="498BA795" w14:textId="7F2F550F" w:rsidR="006270C5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M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H2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 (g)</w:t>
            </w:r>
          </w:p>
          <w:p w14:paraId="0F57DF15" w14:textId="6A7069CC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→ 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O2/H2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 </w:t>
            </w:r>
            <w:r w:rsidR="00C2045F">
              <w:rPr>
                <w:rFonts w:ascii="Times New Roman" w:hAnsi="Times New Roman"/>
                <w:position w:val="-30"/>
                <w:sz w:val="28"/>
                <w:szCs w:val="28"/>
                <w:lang w:val="nl-NL"/>
              </w:rPr>
              <w:pict w14:anchorId="7CD4782B">
                <v:shape id="_x0000_i1040" type="#_x0000_t75" style="width:84pt;height:36.6pt">
                  <v:imagedata r:id="rId27" o:title=""/>
                </v:shape>
              </w:pict>
            </w:r>
          </w:p>
          <w:p w14:paraId="3915DB6E" w14:textId="77777777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Vậy, khí CO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ặng hơn khí hiđrô 22 lần</w:t>
            </w:r>
          </w:p>
          <w:p w14:paraId="436191FE" w14:textId="77777777" w:rsidR="006270C5" w:rsidRPr="00A9544D" w:rsidRDefault="00DA3334" w:rsidP="006270C5">
            <w:pPr>
              <w:spacing w:line="276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3A5F92">
              <w:rPr>
                <w:sz w:val="28"/>
                <w:szCs w:val="28"/>
              </w:rPr>
              <w:t xml:space="preserve"> </w:t>
            </w:r>
            <w:r w:rsidR="006270C5" w:rsidRPr="00A9544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. Bằng cách nào có thể biết được khí A nặng hay nhẹ hơn  không khí?</w:t>
            </w:r>
          </w:p>
          <w:p w14:paraId="2C3B8AF5" w14:textId="26FF368A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A9544D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180" w:dyaOrig="660" w14:anchorId="744F04A8">
                <v:shape id="_x0000_i1041" type="#_x0000_t75" style="width:59.4pt;height:33.6pt" o:ole="">
                  <v:imagedata r:id="rId28" o:title=""/>
                </v:shape>
                <o:OLEObject Type="Embed" ProgID="Equation.DSMT4" ShapeID="_x0000_i1041" DrawAspect="Content" ObjectID="_1700221383" r:id="rId29"/>
              </w:object>
            </w:r>
          </w:p>
          <w:p w14:paraId="787B7053" w14:textId="77777777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→</w:t>
            </w:r>
            <w:r w:rsidRPr="00A9544D">
              <w:rPr>
                <w:rFonts w:ascii="Times New Roman" w:hAnsi="Times New Roman"/>
                <w:position w:val="-12"/>
                <w:sz w:val="28"/>
                <w:szCs w:val="28"/>
                <w:lang w:val="nl-NL"/>
              </w:rPr>
              <w:object w:dxaOrig="1420" w:dyaOrig="380" w14:anchorId="16728B95">
                <v:shape id="_x0000_i1042" type="#_x0000_t75" style="width:71.4pt;height:19.2pt" o:ole="">
                  <v:imagedata r:id="rId30" o:title=""/>
                </v:shape>
                <o:OLEObject Type="Embed" ProgID="Equation.DSMT4" ShapeID="_x0000_i1042" DrawAspect="Content" ObjectID="_1700221384" r:id="rId31"/>
              </w:object>
            </w:r>
          </w:p>
          <w:p w14:paraId="7EE3FD12" w14:textId="77777777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- M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A 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k/l mol của khí A</w:t>
            </w:r>
          </w:p>
          <w:p w14:paraId="19317122" w14:textId="77777777" w:rsidR="006270C5" w:rsidRDefault="006270C5" w:rsidP="006270C5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  <w:lang w:val="nl-NL"/>
              </w:rPr>
            </w:pPr>
            <w:r w:rsidRPr="00A9544D">
              <w:rPr>
                <w:sz w:val="28"/>
                <w:szCs w:val="28"/>
                <w:lang w:val="nl-NL"/>
              </w:rPr>
              <w:t>- M</w:t>
            </w:r>
            <w:r w:rsidRPr="00A9544D">
              <w:rPr>
                <w:sz w:val="28"/>
                <w:szCs w:val="28"/>
                <w:vertAlign w:val="subscript"/>
                <w:lang w:val="nl-NL"/>
              </w:rPr>
              <w:t xml:space="preserve">kk </w:t>
            </w:r>
            <w:r w:rsidRPr="00A9544D">
              <w:rPr>
                <w:sz w:val="28"/>
                <w:szCs w:val="28"/>
                <w:lang w:val="nl-NL"/>
              </w:rPr>
              <w:t xml:space="preserve"> = 29 (g) </w:t>
            </w:r>
          </w:p>
          <w:p w14:paraId="2F204ADE" w14:textId="77777777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Ví du 1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: Khí CO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2 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ặng hay nhẹ hơn không khí bao nhiêu lần?</w:t>
            </w:r>
          </w:p>
          <w:p w14:paraId="5BE6DFE8" w14:textId="27DC21DA" w:rsidR="006270C5" w:rsidRPr="007A0891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→</w:t>
            </w:r>
            <w:r w:rsidR="00C2045F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pict w14:anchorId="18CDED96">
                <v:shape id="_x0000_i1043" type="#_x0000_t75" style="width:87pt;height:33.6pt">
                  <v:imagedata r:id="rId32" o:title=""/>
                </v:shape>
              </w:pic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Vậy khí CO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2 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>nặng hơn kk gấp 1,5 lần</w:t>
            </w:r>
          </w:p>
          <w:p w14:paraId="20ABA7C1" w14:textId="77777777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Ví dụ 2: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Hãy tìm khối lượng mol của những khí có tỉ khối với không khí là 1,5862?</w:t>
            </w:r>
          </w:p>
          <w:p w14:paraId="744F53E1" w14:textId="77777777" w:rsidR="006270C5" w:rsidRPr="00A9544D" w:rsidRDefault="006270C5" w:rsidP="006270C5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Giải</w:t>
            </w:r>
          </w:p>
          <w:p w14:paraId="2251C47E" w14:textId="77777777" w:rsidR="006270C5" w:rsidRPr="00036E75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M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A</w:t>
            </w: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9 . d</w:t>
            </w:r>
            <w:r w:rsidRPr="00A9544D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A/kk</w:t>
            </w:r>
          </w:p>
          <w:p w14:paraId="35EBE307" w14:textId="77777777" w:rsidR="006270C5" w:rsidRPr="00A9544D" w:rsidRDefault="006270C5" w:rsidP="006270C5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9544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= 29 . 1,5862 </w:t>
            </w:r>
          </w:p>
          <w:p w14:paraId="6A9E57FC" w14:textId="3571416F" w:rsidR="00DA3334" w:rsidRPr="003A5F92" w:rsidRDefault="006270C5" w:rsidP="006270C5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A9544D">
              <w:rPr>
                <w:sz w:val="28"/>
                <w:szCs w:val="28"/>
                <w:lang w:val="nl-NL"/>
              </w:rPr>
              <w:t xml:space="preserve">           = 46(g)</w:t>
            </w:r>
            <w:r w:rsidR="00DA3334" w:rsidRPr="003A5F92">
              <w:rPr>
                <w:sz w:val="28"/>
                <w:szCs w:val="28"/>
              </w:rPr>
              <w:t xml:space="preserve">    </w:t>
            </w:r>
          </w:p>
          <w:p w14:paraId="41A7FCD2" w14:textId="7F7BC6B3" w:rsidR="00DA3334" w:rsidRPr="0089370B" w:rsidRDefault="00DA3334" w:rsidP="008B19C6">
            <w:pPr>
              <w:pStyle w:val="ListParagraph"/>
              <w:spacing w:line="276" w:lineRule="auto"/>
              <w:ind w:left="90" w:hanging="90"/>
              <w:rPr>
                <w:bCs/>
                <w:i/>
                <w:iCs/>
                <w:sz w:val="28"/>
                <w:szCs w:val="28"/>
              </w:rPr>
            </w:pPr>
            <w:r w:rsidRPr="0089370B">
              <w:rPr>
                <w:bCs/>
                <w:i/>
                <w:iCs/>
                <w:sz w:val="28"/>
                <w:szCs w:val="28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AD609" w14:textId="77777777" w:rsidR="00DA3334" w:rsidRPr="005349D1" w:rsidRDefault="00DA3334" w:rsidP="008B19C6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</w:tbl>
    <w:p w14:paraId="0355A599" w14:textId="77777777" w:rsidR="00DA3334" w:rsidRPr="005349D1" w:rsidRDefault="00DA3334" w:rsidP="00DA3334">
      <w:pPr>
        <w:spacing w:line="276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  <w:r w:rsidRPr="005349D1">
        <w:rPr>
          <w:rFonts w:ascii="Times New Roman" w:hAnsi="Times New Roman"/>
          <w:b/>
          <w:sz w:val="28"/>
          <w:szCs w:val="28"/>
        </w:rPr>
        <w:t>BÀI TẬP VẬN DỤNG</w:t>
      </w:r>
    </w:p>
    <w:p w14:paraId="347CDD2A" w14:textId="27361376" w:rsidR="00EA3F85" w:rsidRPr="00086385" w:rsidRDefault="00086385" w:rsidP="00086385">
      <w:pPr>
        <w:tabs>
          <w:tab w:val="left" w:pos="851"/>
          <w:tab w:val="left" w:pos="4320"/>
          <w:tab w:val="left" w:pos="6480"/>
          <w:tab w:val="left" w:pos="8640"/>
        </w:tabs>
        <w:spacing w:line="276" w:lineRule="auto"/>
        <w:jc w:val="both"/>
        <w:rPr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</w:t>
      </w:r>
      <w:r w:rsidR="008A6ED6">
        <w:rPr>
          <w:rFonts w:ascii="Times New Roman" w:hAnsi="Times New Roman"/>
          <w:b/>
          <w:sz w:val="28"/>
          <w:szCs w:val="28"/>
        </w:rPr>
        <w:t>âu 1:</w:t>
      </w:r>
      <w:r>
        <w:rPr>
          <w:rFonts w:ascii="Times New Roman" w:hAnsi="Times New Roman"/>
          <w:b/>
          <w:sz w:val="28"/>
          <w:szCs w:val="28"/>
        </w:rPr>
        <w:t xml:space="preserve">  </w:t>
      </w:r>
      <w:r w:rsidR="00EA3F85" w:rsidRPr="00086385">
        <w:rPr>
          <w:sz w:val="28"/>
          <w:szCs w:val="28"/>
        </w:rPr>
        <w:t>Cho các khí sau: N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O, CH</w:t>
      </w:r>
      <w:r w:rsidR="00EA3F85" w:rsidRPr="00086385">
        <w:rPr>
          <w:sz w:val="28"/>
          <w:szCs w:val="28"/>
          <w:vertAlign w:val="subscript"/>
        </w:rPr>
        <w:t>4</w:t>
      </w:r>
      <w:r w:rsidR="00EA3F85" w:rsidRPr="00086385">
        <w:rPr>
          <w:sz w:val="28"/>
          <w:szCs w:val="28"/>
        </w:rPr>
        <w:t>, CO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, Cl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, SO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, NH</w:t>
      </w:r>
      <w:r w:rsidR="00EA3F85" w:rsidRPr="00086385">
        <w:rPr>
          <w:sz w:val="28"/>
          <w:szCs w:val="28"/>
          <w:vertAlign w:val="subscript"/>
        </w:rPr>
        <w:t>3</w:t>
      </w:r>
      <w:r w:rsidR="00EA3F85" w:rsidRPr="00086385">
        <w:rPr>
          <w:sz w:val="28"/>
          <w:szCs w:val="28"/>
        </w:rPr>
        <w:t>, C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H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, H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S, O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, N</w:t>
      </w:r>
      <w:r w:rsidR="00EA3F85" w:rsidRPr="00086385">
        <w:rPr>
          <w:sz w:val="28"/>
          <w:szCs w:val="28"/>
          <w:vertAlign w:val="subscript"/>
        </w:rPr>
        <w:t>2</w:t>
      </w:r>
      <w:r w:rsidR="00EA3F85" w:rsidRPr="00086385">
        <w:rPr>
          <w:sz w:val="28"/>
          <w:szCs w:val="28"/>
        </w:rPr>
        <w:t>.</w:t>
      </w:r>
    </w:p>
    <w:p w14:paraId="353D6D80" w14:textId="77E1DCA8" w:rsidR="00EA3F85" w:rsidRPr="00DA3334" w:rsidRDefault="00EA3F85" w:rsidP="00EA3F85">
      <w:pPr>
        <w:pStyle w:val="ListParagraph"/>
        <w:numPr>
          <w:ilvl w:val="0"/>
          <w:numId w:val="16"/>
        </w:numPr>
        <w:tabs>
          <w:tab w:val="left" w:pos="851"/>
          <w:tab w:val="left" w:pos="4320"/>
          <w:tab w:val="left" w:pos="6480"/>
          <w:tab w:val="left" w:pos="8640"/>
        </w:tabs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Cho biết các khí trên nặng hơn hay nhẹ hơn khí H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 xml:space="preserve"> bao nhiêu lần.</w:t>
      </w:r>
    </w:p>
    <w:p w14:paraId="66708B14" w14:textId="223AA72C" w:rsidR="00EA3F85" w:rsidRPr="00DA3334" w:rsidRDefault="00EA3F85" w:rsidP="00EA3F85">
      <w:pPr>
        <w:pStyle w:val="ListParagraph"/>
        <w:numPr>
          <w:ilvl w:val="0"/>
          <w:numId w:val="16"/>
        </w:numPr>
        <w:tabs>
          <w:tab w:val="left" w:pos="3600"/>
          <w:tab w:val="left" w:pos="7200"/>
        </w:tabs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Các khí trên nặng hơn hay nhẹ hơn không khí bao nhiêu lần.</w:t>
      </w:r>
    </w:p>
    <w:p w14:paraId="7E186705" w14:textId="77777777" w:rsidR="008A6ED6" w:rsidRDefault="008A6ED6" w:rsidP="008A6ED6">
      <w:pPr>
        <w:spacing w:line="276" w:lineRule="auto"/>
        <w:jc w:val="both"/>
        <w:rPr>
          <w:rFonts w:eastAsiaTheme="minorEastAsia"/>
          <w:b/>
          <w:bCs/>
          <w:sz w:val="28"/>
          <w:szCs w:val="28"/>
        </w:rPr>
      </w:pPr>
    </w:p>
    <w:p w14:paraId="558EEBCD" w14:textId="7A392A4B" w:rsidR="00EA3F85" w:rsidRPr="008A6ED6" w:rsidRDefault="008A6ED6" w:rsidP="008A6ED6">
      <w:pPr>
        <w:spacing w:line="276" w:lineRule="auto"/>
        <w:jc w:val="both"/>
        <w:rPr>
          <w:rFonts w:eastAsiaTheme="minorEastAsia"/>
          <w:sz w:val="28"/>
          <w:szCs w:val="28"/>
        </w:rPr>
      </w:pPr>
      <w:r w:rsidRPr="008A6ED6">
        <w:rPr>
          <w:rFonts w:eastAsiaTheme="minorEastAsia"/>
          <w:b/>
          <w:bCs/>
          <w:sz w:val="28"/>
          <w:szCs w:val="28"/>
        </w:rPr>
        <w:t>Câu 2:</w:t>
      </w:r>
      <w:r>
        <w:rPr>
          <w:rFonts w:eastAsiaTheme="minorEastAsia"/>
          <w:sz w:val="28"/>
          <w:szCs w:val="28"/>
        </w:rPr>
        <w:t xml:space="preserve"> </w:t>
      </w:r>
      <w:r w:rsidR="00EA3F85" w:rsidRPr="008A6ED6">
        <w:rPr>
          <w:rFonts w:eastAsiaTheme="minorEastAsia"/>
          <w:sz w:val="28"/>
          <w:szCs w:val="28"/>
        </w:rPr>
        <w:t>Tìm khối lượng mol của khí A, B, C, D, E, F, G, H trong các trường hợp sau:</w:t>
      </w:r>
    </w:p>
    <w:p w14:paraId="66F8F249" w14:textId="77777777" w:rsidR="00EA3F85" w:rsidRPr="00DA3334" w:rsidRDefault="00EA3F85" w:rsidP="00EA3F85">
      <w:pPr>
        <w:spacing w:line="276" w:lineRule="auto"/>
        <w:ind w:left="90" w:hanging="90"/>
        <w:rPr>
          <w:rFonts w:ascii="Times New Roman" w:eastAsiaTheme="minorEastAsia" w:hAnsi="Times New Roman"/>
          <w:sz w:val="28"/>
          <w:szCs w:val="28"/>
        </w:rPr>
        <w:sectPr w:rsidR="00EA3F85" w:rsidRPr="00DA3334" w:rsidSect="00EA3F85">
          <w:pgSz w:w="11907" w:h="16839" w:code="9"/>
          <w:pgMar w:top="446" w:right="450" w:bottom="1440" w:left="900" w:header="720" w:footer="720" w:gutter="0"/>
          <w:cols w:space="720"/>
        </w:sectPr>
      </w:pPr>
    </w:p>
    <w:p w14:paraId="7773BA0D" w14:textId="77777777" w:rsidR="00EA3F85" w:rsidRPr="00DA3334" w:rsidRDefault="00EA3F85" w:rsidP="00EA3F85">
      <w:pPr>
        <w:spacing w:line="276" w:lineRule="auto"/>
        <w:ind w:left="90" w:hanging="90"/>
        <w:jc w:val="both"/>
        <w:rPr>
          <w:rFonts w:ascii="Times New Roman" w:eastAsiaTheme="minorEastAsia" w:hAnsi="Times New Roman"/>
          <w:sz w:val="28"/>
          <w:szCs w:val="28"/>
        </w:rPr>
      </w:pPr>
      <w:r w:rsidRPr="00DA3334">
        <w:rPr>
          <w:rFonts w:ascii="Times New Roman" w:eastAsiaTheme="minorEastAsia" w:hAnsi="Times New Roman"/>
          <w:sz w:val="28"/>
          <w:szCs w:val="28"/>
        </w:rPr>
        <w:t>a) Tỉ khối hơi của khí A đối với H</w:t>
      </w:r>
      <w:r w:rsidRPr="00DA3334">
        <w:rPr>
          <w:rFonts w:ascii="Times New Roman" w:eastAsiaTheme="minorEastAsia" w:hAnsi="Times New Roman"/>
          <w:sz w:val="28"/>
          <w:szCs w:val="28"/>
          <w:vertAlign w:val="subscript"/>
        </w:rPr>
        <w:t>2</w:t>
      </w:r>
      <w:r w:rsidRPr="00DA3334">
        <w:rPr>
          <w:rFonts w:ascii="Times New Roman" w:eastAsiaTheme="minorEastAsia" w:hAnsi="Times New Roman"/>
          <w:sz w:val="28"/>
          <w:szCs w:val="28"/>
        </w:rPr>
        <w:t xml:space="preserve"> bằng 23.</w:t>
      </w:r>
    </w:p>
    <w:p w14:paraId="02D9308D" w14:textId="62DC4BA6" w:rsidR="00EA3F85" w:rsidRPr="00DA3334" w:rsidRDefault="00EA3F85" w:rsidP="00EA3F85">
      <w:pPr>
        <w:tabs>
          <w:tab w:val="right" w:leader="dot" w:pos="10260"/>
        </w:tabs>
        <w:spacing w:line="360" w:lineRule="auto"/>
        <w:ind w:left="86" w:hanging="86"/>
        <w:jc w:val="both"/>
        <w:rPr>
          <w:rFonts w:ascii="Times New Roman" w:eastAsiaTheme="minorEastAsia" w:hAnsi="Times New Roman"/>
          <w:sz w:val="28"/>
          <w:szCs w:val="28"/>
        </w:rPr>
      </w:pPr>
      <w:r w:rsidRPr="00DA3334">
        <w:rPr>
          <w:rFonts w:ascii="Times New Roman" w:eastAsiaTheme="minorEastAsia" w:hAnsi="Times New Roman"/>
          <w:sz w:val="28"/>
          <w:szCs w:val="28"/>
        </w:rPr>
        <w:t>b) Tỉ khối hơi của khí B đối với CH</w:t>
      </w:r>
      <w:r w:rsidRPr="00DA3334">
        <w:rPr>
          <w:rFonts w:ascii="Times New Roman" w:eastAsiaTheme="minorEastAsia" w:hAnsi="Times New Roman"/>
          <w:sz w:val="28"/>
          <w:szCs w:val="28"/>
          <w:vertAlign w:val="subscript"/>
        </w:rPr>
        <w:t>4</w:t>
      </w:r>
      <w:r w:rsidRPr="00DA3334">
        <w:rPr>
          <w:rFonts w:ascii="Times New Roman" w:eastAsiaTheme="minorEastAsia" w:hAnsi="Times New Roman"/>
          <w:sz w:val="28"/>
          <w:szCs w:val="28"/>
        </w:rPr>
        <w:t xml:space="preserve"> bằng 2,7.</w:t>
      </w:r>
    </w:p>
    <w:p w14:paraId="73E136B5" w14:textId="1652328C" w:rsidR="00EA3F85" w:rsidRPr="00DA3334" w:rsidRDefault="00EA3F85" w:rsidP="00EA3F85">
      <w:pPr>
        <w:tabs>
          <w:tab w:val="right" w:leader="dot" w:pos="10260"/>
        </w:tabs>
        <w:spacing w:line="360" w:lineRule="auto"/>
        <w:ind w:left="86" w:hanging="86"/>
        <w:jc w:val="both"/>
        <w:rPr>
          <w:rFonts w:ascii="Times New Roman" w:eastAsiaTheme="minorEastAsia" w:hAnsi="Times New Roman"/>
          <w:sz w:val="28"/>
          <w:szCs w:val="28"/>
        </w:rPr>
      </w:pPr>
      <w:r w:rsidRPr="00DA3334">
        <w:rPr>
          <w:rFonts w:ascii="Times New Roman" w:eastAsiaTheme="minorEastAsia" w:hAnsi="Times New Roman"/>
          <w:sz w:val="28"/>
          <w:szCs w:val="28"/>
        </w:rPr>
        <w:t>c) Tỉ khối hơi của khí C đối với không khí bằng 2.</w:t>
      </w:r>
    </w:p>
    <w:p w14:paraId="097BE0AC" w14:textId="751C8AFF" w:rsidR="00EA3F85" w:rsidRPr="00DA3334" w:rsidRDefault="00EA3F85" w:rsidP="00EA3F85">
      <w:pPr>
        <w:tabs>
          <w:tab w:val="right" w:leader="dot" w:pos="10260"/>
        </w:tabs>
        <w:spacing w:line="360" w:lineRule="auto"/>
        <w:ind w:left="86" w:hanging="86"/>
        <w:jc w:val="both"/>
        <w:rPr>
          <w:rFonts w:ascii="Times New Roman" w:eastAsiaTheme="minorEastAsia" w:hAnsi="Times New Roman"/>
          <w:sz w:val="28"/>
          <w:szCs w:val="28"/>
        </w:rPr>
      </w:pPr>
      <w:r w:rsidRPr="00DA3334">
        <w:rPr>
          <w:rFonts w:ascii="Times New Roman" w:eastAsiaTheme="minorEastAsia" w:hAnsi="Times New Roman"/>
          <w:b/>
          <w:sz w:val="28"/>
          <w:szCs w:val="28"/>
        </w:rPr>
        <w:lastRenderedPageBreak/>
        <w:tab/>
      </w:r>
      <w:r w:rsidRPr="008A6ED6">
        <w:rPr>
          <w:rFonts w:ascii="Times New Roman" w:hAnsi="Times New Roman"/>
          <w:b/>
          <w:bCs/>
          <w:sz w:val="28"/>
          <w:szCs w:val="28"/>
        </w:rPr>
        <w:t>Câu 3</w:t>
      </w:r>
      <w:r w:rsidRPr="00DA3334">
        <w:rPr>
          <w:rFonts w:ascii="Times New Roman" w:hAnsi="Times New Roman"/>
          <w:sz w:val="28"/>
          <w:szCs w:val="28"/>
        </w:rPr>
        <w:t>: Tìm thể tích (đkc) của:</w:t>
      </w:r>
    </w:p>
    <w:p w14:paraId="7066E7AB" w14:textId="7B8BE1F9" w:rsidR="00EA3F85" w:rsidRPr="00DA3334" w:rsidRDefault="00EA3F85" w:rsidP="000D6CA1">
      <w:pPr>
        <w:pStyle w:val="ListParagraph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8 gam chất A, biết A có tỉ khối hơi đối với khí hiđro là 32.</w:t>
      </w:r>
    </w:p>
    <w:p w14:paraId="36D28C60" w14:textId="77777777" w:rsidR="00EA3F85" w:rsidRPr="00DA3334" w:rsidRDefault="00EA3F85" w:rsidP="00EA3F85">
      <w:pPr>
        <w:pStyle w:val="ListParagraph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15,3 gam chất B, biết B có tỉ khối hơi đối với khí oxi là 1,0625.</w:t>
      </w:r>
    </w:p>
    <w:p w14:paraId="465FFF17" w14:textId="77777777" w:rsidR="00EA3F85" w:rsidRPr="00DA3334" w:rsidRDefault="00EA3F85" w:rsidP="00EA3F85">
      <w:pPr>
        <w:pStyle w:val="ListParagraph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165,6 gam chất C, biết C có tỉ khối hơi đối với SO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 xml:space="preserve"> là 1,4375.</w:t>
      </w:r>
    </w:p>
    <w:p w14:paraId="6BC9E261" w14:textId="77777777" w:rsidR="00EA3F85" w:rsidRPr="00DA3334" w:rsidRDefault="00EA3F85" w:rsidP="00EA3F85">
      <w:pPr>
        <w:pStyle w:val="ListParagraph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57,12 gam chất D, biết D có tỉ khối hơi đối với khí CO là 1,5.</w:t>
      </w:r>
    </w:p>
    <w:p w14:paraId="4C6520F1" w14:textId="77777777" w:rsidR="00EA3F85" w:rsidRPr="00DA3334" w:rsidRDefault="00EA3F85" w:rsidP="000D6CA1">
      <w:pPr>
        <w:tabs>
          <w:tab w:val="right" w:leader="dot" w:pos="10260"/>
        </w:tabs>
        <w:spacing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</w:p>
    <w:p w14:paraId="75052152" w14:textId="7C57B91A" w:rsidR="000D6CA1" w:rsidRPr="00EA3F85" w:rsidRDefault="000D6CA1" w:rsidP="000D6CA1">
      <w:pPr>
        <w:tabs>
          <w:tab w:val="right" w:leader="dot" w:pos="10260"/>
        </w:tabs>
        <w:spacing w:line="360" w:lineRule="auto"/>
        <w:jc w:val="both"/>
        <w:rPr>
          <w:rFonts w:ascii="Times New Roman" w:eastAsiaTheme="minorEastAsia" w:hAnsi="Times New Roman"/>
          <w:sz w:val="26"/>
          <w:szCs w:val="26"/>
        </w:rPr>
        <w:sectPr w:rsidR="000D6CA1" w:rsidRPr="00EA3F85" w:rsidSect="00990BEB">
          <w:type w:val="continuous"/>
          <w:pgSz w:w="11907" w:h="16839" w:code="9"/>
          <w:pgMar w:top="446" w:right="450" w:bottom="270" w:left="900" w:header="720" w:footer="720" w:gutter="0"/>
          <w:cols w:space="90"/>
        </w:sectPr>
      </w:pPr>
    </w:p>
    <w:p w14:paraId="296EE97C" w14:textId="77777777" w:rsidR="00EA3F85" w:rsidRPr="00354F5E" w:rsidRDefault="00EA3F85" w:rsidP="00EA3F85">
      <w:pPr>
        <w:spacing w:line="360" w:lineRule="auto"/>
        <w:ind w:left="86" w:hanging="86"/>
        <w:rPr>
          <w:rFonts w:ascii="Times New Roman" w:hAnsi="Times New Roman"/>
          <w:sz w:val="26"/>
          <w:szCs w:val="26"/>
        </w:rPr>
      </w:pPr>
    </w:p>
    <w:p w14:paraId="4322B5C4" w14:textId="77777777" w:rsidR="001D2E44" w:rsidRPr="003A3A87" w:rsidRDefault="001D2E44" w:rsidP="001D2E44">
      <w:pPr>
        <w:jc w:val="center"/>
        <w:rPr>
          <w:rFonts w:ascii="Times New Roman" w:hAnsi="Times New Roman"/>
          <w:sz w:val="28"/>
          <w:szCs w:val="28"/>
        </w:rPr>
      </w:pPr>
    </w:p>
    <w:sectPr w:rsidR="001D2E44" w:rsidRPr="003A3A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1413A7"/>
    <w:multiLevelType w:val="hybridMultilevel"/>
    <w:tmpl w:val="4A041376"/>
    <w:lvl w:ilvl="0" w:tplc="C3C6020E">
      <w:start w:val="1"/>
      <w:numFmt w:val="upperRoman"/>
      <w:lvlText w:val="%1.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184C43C4"/>
    <w:multiLevelType w:val="hybridMultilevel"/>
    <w:tmpl w:val="DC506C16"/>
    <w:lvl w:ilvl="0" w:tplc="DF8E0D7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6874D3"/>
    <w:multiLevelType w:val="hybridMultilevel"/>
    <w:tmpl w:val="C24A2EAA"/>
    <w:lvl w:ilvl="0" w:tplc="AE4C265A">
      <w:start w:val="1"/>
      <w:numFmt w:val="upperRoman"/>
      <w:lvlText w:val="%1-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AB001B"/>
    <w:multiLevelType w:val="hybridMultilevel"/>
    <w:tmpl w:val="B06CB882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1B0F90"/>
    <w:multiLevelType w:val="hybridMultilevel"/>
    <w:tmpl w:val="B0403A58"/>
    <w:lvl w:ilvl="0" w:tplc="65CCA13A">
      <w:start w:val="1"/>
      <w:numFmt w:val="decimal"/>
      <w:lvlText w:val="Câu %1:"/>
      <w:lvlJc w:val="left"/>
      <w:pPr>
        <w:ind w:left="990" w:hanging="360"/>
      </w:pPr>
      <w:rPr>
        <w:rFonts w:ascii="Times New Roman" w:hAnsi="Times New Roman" w:cs="Times New Roman" w:hint="default"/>
        <w:b/>
        <w:i w:val="0"/>
        <w:strike w:val="0"/>
        <w:dstrike w:val="0"/>
        <w:sz w:val="24"/>
        <w:u w:val="none"/>
        <w:effect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1538F7"/>
    <w:multiLevelType w:val="hybridMultilevel"/>
    <w:tmpl w:val="0D1082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47262A"/>
    <w:multiLevelType w:val="hybridMultilevel"/>
    <w:tmpl w:val="4CB0883C"/>
    <w:lvl w:ilvl="0" w:tplc="02C214DA">
      <w:start w:val="1"/>
      <w:numFmt w:val="upperRoman"/>
      <w:lvlText w:val="%1."/>
      <w:lvlJc w:val="left"/>
      <w:pPr>
        <w:ind w:left="1080" w:hanging="72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EE2AC9"/>
    <w:multiLevelType w:val="hybridMultilevel"/>
    <w:tmpl w:val="98601BFC"/>
    <w:lvl w:ilvl="0" w:tplc="522CB2B6">
      <w:start w:val="1"/>
      <w:numFmt w:val="lowerLetter"/>
      <w:lvlText w:val="%1."/>
      <w:lvlJc w:val="left"/>
      <w:pPr>
        <w:ind w:left="43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8" w15:restartNumberingAfterBreak="0">
    <w:nsid w:val="277F6876"/>
    <w:multiLevelType w:val="hybridMultilevel"/>
    <w:tmpl w:val="B5169038"/>
    <w:lvl w:ilvl="0" w:tplc="024C752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DA22A0"/>
    <w:multiLevelType w:val="hybridMultilevel"/>
    <w:tmpl w:val="82C093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C24470"/>
    <w:multiLevelType w:val="hybridMultilevel"/>
    <w:tmpl w:val="80D030FA"/>
    <w:lvl w:ilvl="0" w:tplc="321EF86E">
      <w:start w:val="1"/>
      <w:numFmt w:val="lowerLetter"/>
      <w:lvlText w:val="%1)"/>
      <w:lvlJc w:val="left"/>
      <w:pPr>
        <w:ind w:left="630" w:hanging="360"/>
      </w:pPr>
      <w:rPr>
        <w:rFonts w:ascii="VNI-Times" w:eastAsia="Times New Roman" w:hAnsi="VNI-Times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5F4110"/>
    <w:multiLevelType w:val="hybridMultilevel"/>
    <w:tmpl w:val="7F183B4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75664D"/>
    <w:multiLevelType w:val="hybridMultilevel"/>
    <w:tmpl w:val="690A0C7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A8A7AD9"/>
    <w:multiLevelType w:val="hybridMultilevel"/>
    <w:tmpl w:val="690A0C7A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39B5BA9"/>
    <w:multiLevelType w:val="hybridMultilevel"/>
    <w:tmpl w:val="9BDCF23E"/>
    <w:lvl w:ilvl="0" w:tplc="1FDCC658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AF72300"/>
    <w:multiLevelType w:val="hybridMultilevel"/>
    <w:tmpl w:val="FEFE17A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EF41CC3"/>
    <w:multiLevelType w:val="hybridMultilevel"/>
    <w:tmpl w:val="8AE02132"/>
    <w:lvl w:ilvl="0" w:tplc="B2666C4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F5C3126"/>
    <w:multiLevelType w:val="hybridMultilevel"/>
    <w:tmpl w:val="383E19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2"/>
  </w:num>
  <w:num w:numId="3">
    <w:abstractNumId w:val="8"/>
  </w:num>
  <w:num w:numId="4">
    <w:abstractNumId w:val="3"/>
  </w:num>
  <w:num w:numId="5">
    <w:abstractNumId w:val="16"/>
  </w:num>
  <w:num w:numId="6">
    <w:abstractNumId w:val="7"/>
  </w:num>
  <w:num w:numId="7">
    <w:abstractNumId w:val="13"/>
  </w:num>
  <w:num w:numId="8">
    <w:abstractNumId w:val="17"/>
  </w:num>
  <w:num w:numId="9">
    <w:abstractNumId w:val="5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0"/>
  </w:num>
  <w:num w:numId="16">
    <w:abstractNumId w:val="9"/>
  </w:num>
  <w:num w:numId="17">
    <w:abstractNumId w:val="14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0CAB"/>
    <w:rsid w:val="00000CAB"/>
    <w:rsid w:val="00086385"/>
    <w:rsid w:val="000D6CA1"/>
    <w:rsid w:val="000E5047"/>
    <w:rsid w:val="001D2E44"/>
    <w:rsid w:val="003556A9"/>
    <w:rsid w:val="003A3A87"/>
    <w:rsid w:val="003B60FB"/>
    <w:rsid w:val="004A6D84"/>
    <w:rsid w:val="005F439F"/>
    <w:rsid w:val="006270C5"/>
    <w:rsid w:val="00694602"/>
    <w:rsid w:val="006C7DFE"/>
    <w:rsid w:val="007D417F"/>
    <w:rsid w:val="008A6ED6"/>
    <w:rsid w:val="00963F39"/>
    <w:rsid w:val="00980F50"/>
    <w:rsid w:val="00C2045F"/>
    <w:rsid w:val="00D13162"/>
    <w:rsid w:val="00D9765E"/>
    <w:rsid w:val="00DA3334"/>
    <w:rsid w:val="00EA3F85"/>
    <w:rsid w:val="00F21386"/>
    <w:rsid w:val="00F828E2"/>
    <w:rsid w:val="00FC5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2BC8F5"/>
  <w15:chartTrackingRefBased/>
  <w15:docId w15:val="{6A35C403-EFEB-431D-9627-24FDB666A5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0CAB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0CAB"/>
    <w:pPr>
      <w:ind w:left="720"/>
      <w:contextualSpacing/>
    </w:pPr>
    <w:rPr>
      <w:rFonts w:ascii="Times New Roman" w:hAnsi="Times New Roman"/>
    </w:rPr>
  </w:style>
  <w:style w:type="table" w:styleId="TableGrid">
    <w:name w:val="Table Grid"/>
    <w:basedOn w:val="TableNormal"/>
    <w:uiPriority w:val="59"/>
    <w:rsid w:val="00F828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6270C5"/>
    <w:rPr>
      <w:sz w:val="26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6270C5"/>
    <w:rPr>
      <w:rFonts w:ascii="VNI-Times" w:eastAsia="Times New Roman" w:hAnsi="VNI-Times" w:cs="Times New Roman"/>
      <w:sz w:val="26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6</Pages>
  <Words>817</Words>
  <Characters>466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</dc:creator>
  <cp:keywords/>
  <dc:description/>
  <cp:lastModifiedBy>Hà</cp:lastModifiedBy>
  <cp:revision>7</cp:revision>
  <dcterms:created xsi:type="dcterms:W3CDTF">2021-12-04T15:06:00Z</dcterms:created>
  <dcterms:modified xsi:type="dcterms:W3CDTF">2021-12-05T07:56:00Z</dcterms:modified>
</cp:coreProperties>
</file>